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06F2" w:rsidRPr="008B772C" w:rsidRDefault="000106F2" w:rsidP="000106F2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sz w:val="56"/>
          <w:szCs w:val="56"/>
        </w:rPr>
        <w:t>10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>
        <w:rPr>
          <w:rFonts w:eastAsia="華康中黑體" w:hint="eastAsia"/>
          <w:spacing w:val="20"/>
          <w:sz w:val="36"/>
          <w:szCs w:val="36"/>
        </w:rPr>
        <w:t>B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6061CD" w:rsidRDefault="000D21A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 w:rsidR="00AF325B">
        <w:rPr>
          <w:rFonts w:hint="eastAsia"/>
        </w:rPr>
        <w:t>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D50D02" w:rsidRPr="00D50D02">
        <w:rPr>
          <w:position w:val="-30"/>
        </w:rPr>
        <w:object w:dxaOrig="1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9pt" o:ole="">
            <v:imagedata r:id="rId8" o:title=""/>
          </v:shape>
          <o:OLEObject Type="Embed" ProgID="Equation.DSMT4" ShapeID="_x0000_i1025" DrawAspect="Content" ObjectID="_1685444873" r:id="rId9"/>
        </w:object>
      </w:r>
      <w:r w:rsidR="00523B4C" w:rsidRPr="00846DBF">
        <w:rPr>
          <w:rFonts w:hint="eastAsia"/>
        </w:rPr>
        <w:t>，則下列何者為</w:t>
      </w:r>
      <w:r w:rsidR="006061CD" w:rsidRPr="006061CD">
        <w:rPr>
          <w:position w:val="-14"/>
        </w:rPr>
        <w:object w:dxaOrig="620" w:dyaOrig="400">
          <v:shape id="_x0000_i1026" type="#_x0000_t75" style="width:30.75pt;height:20.25pt" o:ole="">
            <v:imagedata r:id="rId10" o:title=""/>
          </v:shape>
          <o:OLEObject Type="Embed" ProgID="Equation.DSMT4" ShapeID="_x0000_i1026" DrawAspect="Content" ObjectID="_1685444874" r:id="rId11"/>
        </w:object>
      </w:r>
      <w:r w:rsidR="00523B4C" w:rsidRPr="00846DBF">
        <w:rPr>
          <w:rFonts w:hint="eastAsia"/>
        </w:rPr>
        <w:t>之圖形？</w:t>
      </w:r>
    </w:p>
    <w:p w:rsidR="00523B4C" w:rsidRDefault="00523B4C" w:rsidP="006061CD">
      <w:pPr>
        <w:pStyle w:val="aa"/>
        <w:spacing w:line="281" w:lineRule="auto"/>
        <w:ind w:leftChars="460" w:left="1196" w:firstLineChars="0" w:firstLine="0"/>
        <w:textAlignment w:val="top"/>
      </w:pPr>
      <w:r w:rsidRPr="000D21A2">
        <w:t>(A)</w:t>
      </w:r>
      <w:r w:rsidR="006061CD">
        <w:rPr>
          <w:rFonts w:hint="eastAsia"/>
          <w:noProof/>
        </w:rPr>
        <w:drawing>
          <wp:inline distT="0" distB="0" distL="0" distR="0">
            <wp:extent cx="962025" cy="981075"/>
            <wp:effectExtent l="0" t="0" r="9525" b="9525"/>
            <wp:docPr id="234" name="圖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A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B)</w:t>
      </w:r>
      <w:r w:rsidR="006061CD">
        <w:rPr>
          <w:rFonts w:hint="eastAsia"/>
          <w:noProof/>
        </w:rPr>
        <w:drawing>
          <wp:inline distT="0" distB="0" distL="0" distR="0">
            <wp:extent cx="962025" cy="981075"/>
            <wp:effectExtent l="0" t="0" r="9525" b="9525"/>
            <wp:docPr id="235" name="圖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B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C)</w:t>
      </w:r>
      <w:r w:rsidR="006061CD">
        <w:rPr>
          <w:rFonts w:hint="eastAsia"/>
          <w:noProof/>
        </w:rPr>
        <w:drawing>
          <wp:inline distT="0" distB="0" distL="0" distR="0">
            <wp:extent cx="1057275" cy="1038225"/>
            <wp:effectExtent l="0" t="0" r="9525" b="9525"/>
            <wp:docPr id="236" name="圖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C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D)</w:t>
      </w:r>
      <w:r w:rsidR="006061CD">
        <w:rPr>
          <w:rFonts w:hint="eastAsia"/>
          <w:noProof/>
        </w:rPr>
        <w:drawing>
          <wp:inline distT="0" distB="0" distL="0" distR="0">
            <wp:extent cx="1057275" cy="1038225"/>
            <wp:effectExtent l="0" t="0" r="9525" b="9525"/>
            <wp:docPr id="237" name="圖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D)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1CD" w:rsidRDefault="00523B4C" w:rsidP="000106F2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="006061CD" w:rsidRPr="006061CD">
        <w:rPr>
          <w:position w:val="-6"/>
        </w:rPr>
        <w:object w:dxaOrig="220" w:dyaOrig="220">
          <v:shape id="_x0000_i1027" type="#_x0000_t75" style="width:11.25pt;height:11.25pt" o:ole="">
            <v:imagedata r:id="rId16" o:title=""/>
          </v:shape>
          <o:OLEObject Type="Embed" ProgID="Equation.DSMT4" ShapeID="_x0000_i1027" DrawAspect="Content" ObjectID="_1685444875" r:id="rId17"/>
        </w:object>
      </w:r>
      <w:r w:rsidRPr="00846DBF">
        <w:rPr>
          <w:rFonts w:hint="eastAsia"/>
        </w:rPr>
        <w:t>、</w:t>
      </w:r>
      <w:r w:rsidR="006061CD" w:rsidRPr="006061CD">
        <w:rPr>
          <w:position w:val="-6"/>
        </w:rPr>
        <w:object w:dxaOrig="200" w:dyaOrig="300">
          <v:shape id="_x0000_i1028" type="#_x0000_t75" style="width:9.75pt;height:15pt" o:ole="">
            <v:imagedata r:id="rId18" o:title=""/>
          </v:shape>
          <o:OLEObject Type="Embed" ProgID="Equation.DSMT4" ShapeID="_x0000_i1028" DrawAspect="Content" ObjectID="_1685444876" r:id="rId19"/>
        </w:object>
      </w:r>
      <w:r w:rsidRPr="00846DBF">
        <w:rPr>
          <w:rFonts w:hint="eastAsia"/>
        </w:rPr>
        <w:t>為常數且兩方程組</w:t>
      </w:r>
      <w:r w:rsidRPr="00523B4C">
        <w:rPr>
          <w:position w:val="-34"/>
        </w:rPr>
        <w:object w:dxaOrig="1380" w:dyaOrig="800">
          <v:shape id="_x0000_i1029" type="#_x0000_t75" style="width:69pt;height:39.75pt" o:ole="">
            <v:imagedata r:id="rId20" o:title=""/>
          </v:shape>
          <o:OLEObject Type="Embed" ProgID="Equation.DSMT4" ShapeID="_x0000_i1029" DrawAspect="Content" ObjectID="_1685444877" r:id="rId21"/>
        </w:object>
      </w:r>
      <w:r w:rsidRPr="00846DBF">
        <w:rPr>
          <w:rFonts w:hint="eastAsia"/>
        </w:rPr>
        <w:t>與</w:t>
      </w:r>
      <w:r w:rsidRPr="00523B4C">
        <w:rPr>
          <w:position w:val="-34"/>
        </w:rPr>
        <w:object w:dxaOrig="1480" w:dyaOrig="800">
          <v:shape id="_x0000_i1030" type="#_x0000_t75" style="width:74.25pt;height:39.75pt" o:ole="">
            <v:imagedata r:id="rId22" o:title=""/>
          </v:shape>
          <o:OLEObject Type="Embed" ProgID="Equation.DSMT4" ShapeID="_x0000_i1030" DrawAspect="Content" ObjectID="_1685444878" r:id="rId23"/>
        </w:object>
      </w:r>
      <w:r w:rsidRPr="00846DBF">
        <w:rPr>
          <w:rFonts w:hint="eastAsia"/>
        </w:rPr>
        <w:t>皆為相依方程組，則</w:t>
      </w:r>
      <w:r w:rsidRPr="00523B4C">
        <w:rPr>
          <w:position w:val="-6"/>
        </w:rPr>
        <w:object w:dxaOrig="900" w:dyaOrig="300">
          <v:shape id="_x0000_i1031" type="#_x0000_t75" style="width:45pt;height:15pt" o:ole="">
            <v:imagedata r:id="rId24" o:title=""/>
          </v:shape>
          <o:OLEObject Type="Embed" ProgID="Equation.DSMT4" ShapeID="_x0000_i1031" DrawAspect="Content" ObjectID="_1685444879" r:id="rId25"/>
        </w:object>
      </w:r>
      <w:r w:rsidRPr="00846DBF">
        <w:rPr>
          <w:rFonts w:hint="eastAsia"/>
        </w:rPr>
        <w:t>？</w:t>
      </w:r>
      <w:r>
        <w:br/>
      </w:r>
      <w:r w:rsidRPr="000D21A2">
        <w:t>(A)</w:t>
      </w:r>
      <w:r w:rsidR="006061CD">
        <w:rPr>
          <w:rFonts w:hint="eastAsia"/>
        </w:rPr>
        <w:t xml:space="preserve"> 2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4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6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8</w: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Pr="00846DBF">
        <w:rPr>
          <w:rFonts w:hint="eastAsia"/>
        </w:rPr>
        <w:t>下列數對</w:t>
      </w:r>
      <w:r w:rsidR="006061CD" w:rsidRPr="006061CD">
        <w:rPr>
          <w:position w:val="-14"/>
        </w:rPr>
        <w:object w:dxaOrig="639" w:dyaOrig="400">
          <v:shape id="_x0000_i1032" type="#_x0000_t75" style="width:32.25pt;height:20.25pt" o:ole="">
            <v:imagedata r:id="rId26" o:title=""/>
          </v:shape>
          <o:OLEObject Type="Embed" ProgID="Equation.DSMT4" ShapeID="_x0000_i1032" DrawAspect="Content" ObjectID="_1685444880" r:id="rId27"/>
        </w:object>
      </w:r>
      <w:r w:rsidRPr="00846DBF">
        <w:t>何者滿足聯立不等式</w:t>
      </w:r>
      <w:r w:rsidRPr="00523B4C">
        <w:rPr>
          <w:position w:val="-34"/>
        </w:rPr>
        <w:object w:dxaOrig="2200" w:dyaOrig="800">
          <v:shape id="_x0000_i1033" type="#_x0000_t75" style="width:110.25pt;height:39.75pt" o:ole="">
            <v:imagedata r:id="rId28" o:title=""/>
          </v:shape>
          <o:OLEObject Type="Embed" ProgID="Equation.DSMT4" ShapeID="_x0000_i1033" DrawAspect="Content" ObjectID="_1685444881" r:id="rId29"/>
        </w:object>
      </w:r>
      <w:r w:rsidRPr="00846DBF">
        <w:t>？</w:t>
      </w:r>
      <w:r>
        <w:rPr>
          <w:rFonts w:hint="eastAsia"/>
        </w:rPr>
        <w:br/>
      </w:r>
      <w:r w:rsidRPr="000D21A2">
        <w:t>(A)</w:t>
      </w:r>
      <w:r w:rsidR="006061CD" w:rsidRPr="006061CD">
        <w:rPr>
          <w:position w:val="-14"/>
        </w:rPr>
        <w:object w:dxaOrig="600" w:dyaOrig="400">
          <v:shape id="_x0000_i1034" type="#_x0000_t75" style="width:30pt;height:20.25pt" o:ole="">
            <v:imagedata r:id="rId30" o:title=""/>
          </v:shape>
          <o:OLEObject Type="Embed" ProgID="Equation.DSMT4" ShapeID="_x0000_i1034" DrawAspect="Content" ObjectID="_1685444882" r:id="rId31"/>
        </w:object>
      </w:r>
      <w:r>
        <w:rPr>
          <w:rFonts w:hint="eastAsia"/>
        </w:rPr>
        <w:t xml:space="preserve">　</w:t>
      </w:r>
      <w:r w:rsidRPr="000D21A2">
        <w:t>(B)</w:t>
      </w:r>
      <w:r w:rsidR="006061CD" w:rsidRPr="006061CD">
        <w:rPr>
          <w:position w:val="-14"/>
        </w:rPr>
        <w:object w:dxaOrig="520" w:dyaOrig="400">
          <v:shape id="_x0000_i1035" type="#_x0000_t75" style="width:26.25pt;height:20.25pt" o:ole="">
            <v:imagedata r:id="rId32" o:title=""/>
          </v:shape>
          <o:OLEObject Type="Embed" ProgID="Equation.DSMT4" ShapeID="_x0000_i1035" DrawAspect="Content" ObjectID="_1685444883" r:id="rId33"/>
        </w:object>
      </w:r>
      <w:r>
        <w:rPr>
          <w:rFonts w:hint="eastAsia"/>
        </w:rPr>
        <w:t xml:space="preserve">　</w:t>
      </w:r>
      <w:r w:rsidRPr="000D21A2">
        <w:t>(C)</w:t>
      </w:r>
      <w:r w:rsidR="006061CD" w:rsidRPr="006061CD">
        <w:rPr>
          <w:position w:val="-14"/>
        </w:rPr>
        <w:object w:dxaOrig="560" w:dyaOrig="400">
          <v:shape id="_x0000_i1036" type="#_x0000_t75" style="width:27.75pt;height:20.25pt" o:ole="">
            <v:imagedata r:id="rId34" o:title=""/>
          </v:shape>
          <o:OLEObject Type="Embed" ProgID="Equation.DSMT4" ShapeID="_x0000_i1036" DrawAspect="Content" ObjectID="_1685444884" r:id="rId35"/>
        </w:object>
      </w:r>
      <w:r>
        <w:rPr>
          <w:rFonts w:hint="eastAsia"/>
        </w:rPr>
        <w:t xml:space="preserve">　</w:t>
      </w:r>
      <w:r w:rsidRPr="000D21A2">
        <w:t>(D)</w:t>
      </w:r>
      <w:r w:rsidR="006061CD" w:rsidRPr="006061CD">
        <w:rPr>
          <w:position w:val="-14"/>
        </w:rPr>
        <w:object w:dxaOrig="760" w:dyaOrig="400">
          <v:shape id="_x0000_i1037" type="#_x0000_t75" style="width:38.25pt;height:20.25pt" o:ole="">
            <v:imagedata r:id="rId36" o:title=""/>
          </v:shape>
          <o:OLEObject Type="Embed" ProgID="Equation.DSMT4" ShapeID="_x0000_i1037" DrawAspect="Content" ObjectID="_1685444885" r:id="rId37"/>
        </w:objec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Pr="00846DBF">
        <w:rPr>
          <w:rFonts w:hint="eastAsia"/>
        </w:rPr>
        <w:t>若下列四個選項中，其中有三個互為同界角，則下列何者</w:t>
      </w:r>
      <w:r w:rsidRPr="006061CD">
        <w:rPr>
          <w:rFonts w:hint="eastAsia"/>
          <w:u w:val="double"/>
        </w:rPr>
        <w:t>不是</w:t>
      </w:r>
      <w:r w:rsidRPr="00846DBF">
        <w:rPr>
          <w:rFonts w:hint="eastAsia"/>
        </w:rPr>
        <w:t>另外三個選項的同界角？</w:t>
      </w:r>
      <w:r>
        <w:br/>
      </w:r>
      <w:r w:rsidRPr="000D21A2">
        <w:t>(A)</w:t>
      </w:r>
      <w:r w:rsidR="006061CD" w:rsidRPr="006061CD">
        <w:rPr>
          <w:position w:val="-26"/>
        </w:rPr>
        <w:object w:dxaOrig="580" w:dyaOrig="680">
          <v:shape id="_x0000_i1038" type="#_x0000_t75" style="width:29.25pt;height:33.75pt" o:ole="">
            <v:imagedata r:id="rId38" o:title=""/>
          </v:shape>
          <o:OLEObject Type="Embed" ProgID="Equation.DSMT4" ShapeID="_x0000_i1038" DrawAspect="Content" ObjectID="_1685444886" r:id="rId39"/>
        </w:object>
      </w:r>
      <w:r>
        <w:rPr>
          <w:rFonts w:hint="eastAsia"/>
        </w:rPr>
        <w:t xml:space="preserve">　</w:t>
      </w:r>
      <w:r w:rsidRPr="000D21A2">
        <w:t>(B)</w:t>
      </w:r>
      <w:r w:rsidR="006061CD" w:rsidRPr="006061CD">
        <w:rPr>
          <w:position w:val="-6"/>
        </w:rPr>
        <w:object w:dxaOrig="580" w:dyaOrig="279">
          <v:shape id="_x0000_i1039" type="#_x0000_t75" style="width:29.25pt;height:14.25pt" o:ole="">
            <v:imagedata r:id="rId40" o:title=""/>
          </v:shape>
          <o:OLEObject Type="Embed" ProgID="Equation.DSMT4" ShapeID="_x0000_i1039" DrawAspect="Content" ObjectID="_1685444887" r:id="rId41"/>
        </w:object>
      </w:r>
      <w:r>
        <w:rPr>
          <w:rFonts w:hint="eastAsia"/>
        </w:rPr>
        <w:t xml:space="preserve">　</w:t>
      </w:r>
      <w:r w:rsidRPr="000D21A2">
        <w:t>(C)</w:t>
      </w:r>
      <w:r w:rsidR="006061CD" w:rsidRPr="006061CD">
        <w:rPr>
          <w:position w:val="-26"/>
        </w:rPr>
        <w:object w:dxaOrig="279" w:dyaOrig="680">
          <v:shape id="_x0000_i1040" type="#_x0000_t75" style="width:14.25pt;height:33.75pt" o:ole="">
            <v:imagedata r:id="rId42" o:title=""/>
          </v:shape>
          <o:OLEObject Type="Embed" ProgID="Equation.DSMT4" ShapeID="_x0000_i1040" DrawAspect="Content" ObjectID="_1685444888" r:id="rId43"/>
        </w:object>
      </w:r>
      <w:r>
        <w:rPr>
          <w:rFonts w:hint="eastAsia"/>
        </w:rPr>
        <w:t xml:space="preserve">　</w:t>
      </w:r>
      <w:r w:rsidRPr="000D21A2">
        <w:t>(D)</w:t>
      </w:r>
      <w:r w:rsidR="006061CD" w:rsidRPr="006061CD">
        <w:rPr>
          <w:position w:val="-6"/>
        </w:rPr>
        <w:object w:dxaOrig="660" w:dyaOrig="279">
          <v:shape id="_x0000_i1041" type="#_x0000_t75" style="width:33pt;height:14.25pt" o:ole="">
            <v:imagedata r:id="rId44" o:title=""/>
          </v:shape>
          <o:OLEObject Type="Embed" ProgID="Equation.DSMT4" ShapeID="_x0000_i1041" DrawAspect="Content" ObjectID="_1685444889" r:id="rId45"/>
        </w:objec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Pr="00846DBF">
        <w:t>下表為某些名人之星座統計表，則星座代號之眾數為何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8.5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9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>
        <w:rPr>
          <w:rFonts w:hint="eastAsia"/>
        </w:rPr>
        <w:t xml:space="preserve"> 10</w: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>
        <w:rPr>
          <w:rFonts w:hint="eastAsia"/>
        </w:rPr>
        <w:t xml:space="preserve"> 12</w:t>
      </w:r>
      <w:r w:rsidR="006061CD">
        <w:rPr>
          <w:rFonts w:hint="eastAsia"/>
          <w:lang w:eastAsia="zh-HK"/>
        </w:rPr>
        <w:t>。</w:t>
      </w:r>
    </w:p>
    <w:tbl>
      <w:tblPr>
        <w:tblStyle w:val="ac"/>
        <w:tblW w:w="4226" w:type="pct"/>
        <w:tblInd w:w="1326" w:type="dxa"/>
        <w:tblLook w:val="04A0"/>
      </w:tblPr>
      <w:tblGrid>
        <w:gridCol w:w="2083"/>
        <w:gridCol w:w="2082"/>
        <w:gridCol w:w="2082"/>
        <w:gridCol w:w="2082"/>
      </w:tblGrid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名人代號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出生年月日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星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星座代號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A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887/10/31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天蠍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0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B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891/08/1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獅子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7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C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05/10/2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天秤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9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D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10/04/27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金牛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4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E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23/01/15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魔羯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2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F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50/10/12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天秤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9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G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50/07/1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巨蟹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6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H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1956/08/31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處女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a"/>
              <w:spacing w:line="240" w:lineRule="auto"/>
              <w:ind w:left="0" w:firstLineChars="0" w:firstLine="0"/>
              <w:jc w:val="center"/>
            </w:pPr>
            <w:r w:rsidRPr="00846DBF">
              <w:t>8</w:t>
            </w:r>
          </w:p>
        </w:tc>
      </w:tr>
    </w:tbl>
    <w:p w:rsidR="00523B4C" w:rsidRDefault="00523B4C" w:rsidP="000106F2">
      <w:pPr>
        <w:pStyle w:val="aa"/>
        <w:spacing w:beforeLines="30" w:line="281" w:lineRule="auto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Pr="00523B4C">
        <w:rPr>
          <w:position w:val="-10"/>
        </w:rPr>
        <w:object w:dxaOrig="960" w:dyaOrig="340">
          <v:shape id="_x0000_i1042" type="#_x0000_t75" style="width:48pt;height:17.25pt" o:ole="">
            <v:imagedata r:id="rId46" o:title=""/>
          </v:shape>
          <o:OLEObject Type="Embed" ProgID="Equation.DSMT4" ShapeID="_x0000_i1042" DrawAspect="Content" ObjectID="_1685444890" r:id="rId47"/>
        </w:object>
      </w:r>
      <w:r w:rsidRPr="00846DBF">
        <w:rPr>
          <w:rFonts w:hint="eastAsia"/>
        </w:rPr>
        <w:t>，</w:t>
      </w:r>
      <w:r w:rsidRPr="00523B4C">
        <w:rPr>
          <w:position w:val="-10"/>
        </w:rPr>
        <w:object w:dxaOrig="920" w:dyaOrig="340">
          <v:shape id="_x0000_i1043" type="#_x0000_t75" style="width:45.75pt;height:17.25pt" o:ole="">
            <v:imagedata r:id="rId48" o:title=""/>
          </v:shape>
          <o:OLEObject Type="Embed" ProgID="Equation.DSMT4" ShapeID="_x0000_i1043" DrawAspect="Content" ObjectID="_1685444891" r:id="rId49"/>
        </w:object>
      </w:r>
      <w:r w:rsidRPr="00846DBF">
        <w:rPr>
          <w:rFonts w:hint="eastAsia"/>
        </w:rPr>
        <w:t>，則</w:t>
      </w:r>
      <w:r w:rsidRPr="00523B4C">
        <w:rPr>
          <w:position w:val="-6"/>
        </w:rPr>
        <w:object w:dxaOrig="920" w:dyaOrig="340">
          <v:shape id="_x0000_i1044" type="#_x0000_t75" style="width:45.75pt;height:17.25pt" o:ole="">
            <v:imagedata r:id="rId50" o:title=""/>
          </v:shape>
          <o:OLEObject Type="Embed" ProgID="Equation.DSMT4" ShapeID="_x0000_i1044" DrawAspect="Content" ObjectID="_1685444892" r:id="rId51"/>
        </w:object>
      </w:r>
      <w:r w:rsidRPr="00846DBF">
        <w:rPr>
          <w:rFonts w:hint="eastAsia"/>
        </w:rPr>
        <w:t>？</w:t>
      </w:r>
      <w:r>
        <w:br/>
      </w:r>
      <w:r w:rsidRPr="000D21A2">
        <w:t>(A)</w:t>
      </w:r>
      <w:r w:rsidR="006061CD">
        <w:rPr>
          <w:rFonts w:hint="eastAsia"/>
        </w:rPr>
        <w:t xml:space="preserve"> 2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3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12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24</w: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7.</w:t>
      </w:r>
      <w:r w:rsidRPr="000D21A2">
        <w:rPr>
          <w:rFonts w:hint="eastAsia"/>
        </w:rPr>
        <w:tab/>
      </w:r>
      <w:r w:rsidRPr="00846DBF">
        <w:rPr>
          <w:rFonts w:hint="eastAsia"/>
        </w:rPr>
        <w:t>若圓</w:t>
      </w:r>
      <w:r w:rsidR="006061CD" w:rsidRPr="006061CD">
        <w:rPr>
          <w:position w:val="-12"/>
        </w:rPr>
        <w:object w:dxaOrig="2680" w:dyaOrig="400">
          <v:shape id="_x0000_i1045" type="#_x0000_t75" style="width:134.25pt;height:20.25pt" o:ole="">
            <v:imagedata r:id="rId52" o:title=""/>
          </v:shape>
          <o:OLEObject Type="Embed" ProgID="Equation.DSMT4" ShapeID="_x0000_i1045" DrawAspect="Content" ObjectID="_1685444893" r:id="rId53"/>
        </w:object>
      </w:r>
      <w:r w:rsidRPr="00846DBF">
        <w:rPr>
          <w:rFonts w:hint="eastAsia"/>
        </w:rPr>
        <w:t>，則圓</w:t>
      </w:r>
      <w:r w:rsidRPr="00523B4C">
        <w:rPr>
          <w:position w:val="-6"/>
        </w:rPr>
        <w:object w:dxaOrig="260" w:dyaOrig="279">
          <v:shape id="_x0000_i1046" type="#_x0000_t75" style="width:12.75pt;height:14.25pt" o:ole="">
            <v:imagedata r:id="rId54" o:title=""/>
          </v:shape>
          <o:OLEObject Type="Embed" ProgID="Equation.DSMT4" ShapeID="_x0000_i1046" DrawAspect="Content" ObjectID="_1685444894" r:id="rId55"/>
        </w:object>
      </w:r>
      <w:r w:rsidRPr="00846DBF">
        <w:rPr>
          <w:rFonts w:hint="eastAsia"/>
        </w:rPr>
        <w:t>之直徑為何？</w:t>
      </w:r>
      <w:r w:rsidRPr="00846DBF">
        <w:t xml:space="preserve"> </w:t>
      </w:r>
      <w:r>
        <w:rPr>
          <w:rFonts w:hint="eastAsia"/>
        </w:rPr>
        <w:br/>
      </w:r>
      <w:r w:rsidRPr="000D21A2">
        <w:t>(A)</w:t>
      </w:r>
      <w:r w:rsidR="006061CD">
        <w:rPr>
          <w:rFonts w:hint="eastAsia"/>
        </w:rPr>
        <w:t xml:space="preserve"> 6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8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10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12</w: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Pr="00846DBF">
        <w:t>某</w:t>
      </w:r>
      <w:r w:rsidRPr="00846DBF">
        <w:rPr>
          <w:rFonts w:hint="eastAsia"/>
        </w:rPr>
        <w:t>款</w:t>
      </w:r>
      <w:r w:rsidRPr="00846DBF">
        <w:t>電玩在開始闖關前需進行設定：第一個步驟是選擇難度，由入門、普通</w:t>
      </w:r>
      <w:r w:rsidRPr="00846DBF">
        <w:rPr>
          <w:rFonts w:hint="eastAsia"/>
        </w:rPr>
        <w:t>或</w:t>
      </w:r>
      <w:r w:rsidRPr="00846DBF">
        <w:t>高手等</w:t>
      </w:r>
      <w:r w:rsidR="006061CD">
        <w:t>3</w:t>
      </w:r>
      <w:r w:rsidRPr="00846DBF">
        <w:t>種難度擇一；第二個步驟</w:t>
      </w:r>
      <w:r w:rsidRPr="00846DBF">
        <w:rPr>
          <w:rFonts w:hint="eastAsia"/>
        </w:rPr>
        <w:t>由</w:t>
      </w:r>
      <w:r w:rsidR="006061CD">
        <w:t>4</w:t>
      </w:r>
      <w:r w:rsidRPr="00846DBF">
        <w:t>種盔甲擇一；第三個步驟</w:t>
      </w:r>
      <w:r w:rsidRPr="00846DBF">
        <w:rPr>
          <w:rFonts w:hint="eastAsia"/>
        </w:rPr>
        <w:t>由</w:t>
      </w:r>
      <w:r w:rsidR="006061CD">
        <w:t>5</w:t>
      </w:r>
      <w:r w:rsidRPr="00846DBF">
        <w:t>種武器擇一。若必須依序完成這三個步驟，設定才算完成，則有幾種闖關前設定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12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23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>
        <w:rPr>
          <w:rFonts w:hint="eastAsia"/>
        </w:rPr>
        <w:t xml:space="preserve"> 36</w: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>
        <w:rPr>
          <w:rFonts w:hint="eastAsia"/>
        </w:rPr>
        <w:t xml:space="preserve"> 60</w:t>
      </w:r>
      <w:r w:rsidR="006061CD">
        <w:rPr>
          <w:rFonts w:hint="eastAsia"/>
          <w:lang w:eastAsia="zh-HK"/>
        </w:rPr>
        <w:t>。</w:t>
      </w:r>
    </w:p>
    <w:p w:rsidR="00523B4C" w:rsidRDefault="00523B4C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9.</w:t>
      </w:r>
      <w:r w:rsidRPr="000D21A2">
        <w:rPr>
          <w:rFonts w:hint="eastAsia"/>
        </w:rPr>
        <w:tab/>
      </w:r>
      <w:r w:rsidRPr="00846DBF">
        <w:t>袋中有</w:t>
      </w:r>
      <w:r w:rsidR="006061CD">
        <w:t>5</w:t>
      </w:r>
      <w:r w:rsidRPr="00846DBF">
        <w:t>顆相同</w:t>
      </w:r>
      <w:r w:rsidRPr="00846DBF">
        <w:rPr>
          <w:rFonts w:hint="eastAsia"/>
        </w:rPr>
        <w:t>的</w:t>
      </w:r>
      <w:r w:rsidRPr="00846DBF">
        <w:t>紅球及</w:t>
      </w:r>
      <w:r w:rsidR="006061CD">
        <w:t>3</w:t>
      </w:r>
      <w:r w:rsidRPr="00846DBF">
        <w:t>顆相同</w:t>
      </w:r>
      <w:r w:rsidRPr="00846DBF">
        <w:rPr>
          <w:rFonts w:hint="eastAsia"/>
        </w:rPr>
        <w:t>的</w:t>
      </w:r>
      <w:r w:rsidRPr="00846DBF">
        <w:t>白球，今甲、乙兩人互賭，</w:t>
      </w:r>
      <w:r w:rsidRPr="00846DBF">
        <w:rPr>
          <w:rFonts w:hint="eastAsia"/>
        </w:rPr>
        <w:t>從袋中</w:t>
      </w:r>
      <w:r w:rsidRPr="00846DBF">
        <w:t>隨機抽出</w:t>
      </w:r>
      <w:r w:rsidR="006061CD">
        <w:t>3</w:t>
      </w:r>
      <w:r w:rsidRPr="00846DBF">
        <w:t>顆球。若皆為紅球，則甲給乙</w:t>
      </w:r>
      <w:r w:rsidR="006061CD">
        <w:t>420</w:t>
      </w:r>
      <w:r w:rsidRPr="00846DBF">
        <w:t>元，否則乙須給甲</w:t>
      </w:r>
      <w:r w:rsidR="006061CD">
        <w:t>140</w:t>
      </w:r>
      <w:r w:rsidRPr="00846DBF">
        <w:t>元。求甲獲取金額的期望值為多少元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40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20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 w:rsidRPr="006061CD">
        <w:rPr>
          <w:position w:val="-6"/>
        </w:rPr>
        <w:object w:dxaOrig="480" w:dyaOrig="279">
          <v:shape id="_x0000_i1047" type="#_x0000_t75" style="width:24pt;height:14.25pt" o:ole="">
            <v:imagedata r:id="rId56" o:title=""/>
          </v:shape>
          <o:OLEObject Type="Embed" ProgID="Equation.DSMT4" ShapeID="_x0000_i1047" DrawAspect="Content" ObjectID="_1685444895" r:id="rId57"/>
        </w:objec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 w:rsidRPr="006061CD">
        <w:rPr>
          <w:position w:val="-6"/>
        </w:rPr>
        <w:object w:dxaOrig="480" w:dyaOrig="279">
          <v:shape id="_x0000_i1048" type="#_x0000_t75" style="width:24pt;height:14.25pt" o:ole="">
            <v:imagedata r:id="rId58" o:title=""/>
          </v:shape>
          <o:OLEObject Type="Embed" ProgID="Equation.DSMT4" ShapeID="_x0000_i1048" DrawAspect="Content" ObjectID="_1685444896" r:id="rId59"/>
        </w:object>
      </w:r>
      <w:r w:rsidR="006061CD">
        <w:rPr>
          <w:rFonts w:hint="eastAsia"/>
          <w:lang w:eastAsia="zh-HK"/>
        </w:rPr>
        <w:t>。</w:t>
      </w:r>
    </w:p>
    <w:p w:rsidR="006061CD" w:rsidRDefault="00D50D02" w:rsidP="000106F2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0.</w:t>
      </w:r>
      <w:r w:rsidRPr="000D21A2">
        <w:rPr>
          <w:rFonts w:hint="eastAsia"/>
        </w:rPr>
        <w:tab/>
      </w:r>
      <w:r w:rsidR="00523B4C" w:rsidRPr="00846DBF">
        <w:t>下列哪一組樣本的標準差最小？</w:t>
      </w:r>
      <w:r w:rsidR="00523B4C">
        <w:rPr>
          <w:rFonts w:hint="eastAsia"/>
        </w:rPr>
        <w:br/>
        <w:t>(</w:t>
      </w:r>
      <w:r w:rsidR="00523B4C" w:rsidRPr="00846DBF">
        <w:t>A) 1</w:t>
      </w:r>
      <w:r w:rsidR="00523B4C" w:rsidRPr="00846DBF">
        <w:t>、</w:t>
      </w:r>
      <w:r w:rsidR="00523B4C" w:rsidRPr="00846DBF">
        <w:t>4</w:t>
      </w:r>
      <w:r w:rsidR="00523B4C" w:rsidRPr="00846DBF">
        <w:t>、</w:t>
      </w:r>
      <w:r w:rsidR="00523B4C" w:rsidRPr="00846DBF">
        <w:t>7</w:t>
      </w:r>
      <w:r w:rsidR="00523B4C" w:rsidRPr="00846DBF">
        <w:t>、</w:t>
      </w:r>
      <w:r w:rsidR="00523B4C" w:rsidRPr="00846DBF">
        <w:t>10</w:t>
      </w:r>
      <w:r w:rsidR="00523B4C" w:rsidRPr="00846DBF">
        <w:t>、</w:t>
      </w:r>
      <w:r w:rsidR="00523B4C" w:rsidRPr="00846DBF">
        <w:t>13</w:t>
      </w:r>
      <w:r w:rsidR="006061CD">
        <w:rPr>
          <w:rFonts w:hint="eastAsia"/>
        </w:rPr>
        <w:t xml:space="preserve">　</w:t>
      </w:r>
      <w:r w:rsidR="00523B4C" w:rsidRPr="00846DBF">
        <w:t>(B) 55</w:t>
      </w:r>
      <w:r w:rsidR="00523B4C" w:rsidRPr="00846DBF">
        <w:t>、</w:t>
      </w:r>
      <w:r w:rsidR="00523B4C" w:rsidRPr="00846DBF">
        <w:t>57</w:t>
      </w:r>
      <w:r w:rsidR="00523B4C" w:rsidRPr="00846DBF">
        <w:t>、</w:t>
      </w:r>
      <w:r w:rsidR="00523B4C" w:rsidRPr="00846DBF">
        <w:t>58</w:t>
      </w:r>
      <w:r w:rsidR="00523B4C" w:rsidRPr="00846DBF">
        <w:t>、</w:t>
      </w:r>
      <w:r w:rsidR="00523B4C" w:rsidRPr="00846DBF">
        <w:t>59</w:t>
      </w:r>
      <w:r w:rsidR="00523B4C" w:rsidRPr="00846DBF">
        <w:t>、</w:t>
      </w:r>
      <w:r w:rsidR="00523B4C" w:rsidRPr="00846DBF">
        <w:t>61</w:t>
      </w:r>
      <w:r w:rsidR="00523B4C">
        <w:rPr>
          <w:rFonts w:hint="eastAsia"/>
        </w:rPr>
        <w:br/>
      </w:r>
      <w:r w:rsidR="00523B4C" w:rsidRPr="00846DBF">
        <w:t>(C) 100</w:t>
      </w:r>
      <w:r w:rsidR="00523B4C" w:rsidRPr="00846DBF">
        <w:t>、</w:t>
      </w:r>
      <w:r w:rsidR="00523B4C" w:rsidRPr="00846DBF">
        <w:t>101</w:t>
      </w:r>
      <w:r w:rsidR="00523B4C" w:rsidRPr="00846DBF">
        <w:t>、</w:t>
      </w:r>
      <w:r w:rsidR="00523B4C" w:rsidRPr="00846DBF">
        <w:t>102</w:t>
      </w:r>
      <w:r w:rsidR="00523B4C" w:rsidRPr="00846DBF">
        <w:t>、</w:t>
      </w:r>
      <w:r w:rsidR="00523B4C" w:rsidRPr="00846DBF">
        <w:t>103</w:t>
      </w:r>
      <w:r w:rsidR="00523B4C" w:rsidRPr="00846DBF">
        <w:t>、</w:t>
      </w:r>
      <w:r w:rsidR="00523B4C" w:rsidRPr="00846DBF">
        <w:t>104</w:t>
      </w:r>
      <w:r w:rsidR="006061CD">
        <w:rPr>
          <w:rFonts w:hint="eastAsia"/>
        </w:rPr>
        <w:t xml:space="preserve">　</w:t>
      </w:r>
      <w:r w:rsidR="00523B4C" w:rsidRPr="00846DBF">
        <w:t>(D) 216</w:t>
      </w:r>
      <w:r w:rsidR="00523B4C" w:rsidRPr="00846DBF">
        <w:t>、</w:t>
      </w:r>
      <w:r w:rsidR="00523B4C" w:rsidRPr="00846DBF">
        <w:t>218</w:t>
      </w:r>
      <w:r w:rsidR="00523B4C" w:rsidRPr="00846DBF">
        <w:t>、</w:t>
      </w:r>
      <w:r w:rsidR="00523B4C" w:rsidRPr="00846DBF">
        <w:t>220</w:t>
      </w:r>
      <w:r w:rsidR="00523B4C" w:rsidRPr="00846DBF">
        <w:t>、</w:t>
      </w:r>
      <w:r w:rsidR="00523B4C" w:rsidRPr="00846DBF">
        <w:t>222</w:t>
      </w:r>
      <w:r w:rsidR="00523B4C" w:rsidRPr="00846DBF">
        <w:t>、</w:t>
      </w:r>
      <w:r w:rsidR="00523B4C" w:rsidRPr="00846DBF">
        <w:t>224</w: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1.</w:t>
      </w:r>
      <w:r w:rsidRPr="000D21A2">
        <w:rPr>
          <w:rFonts w:hint="eastAsia"/>
        </w:rPr>
        <w:tab/>
      </w:r>
      <w:r w:rsidR="00523B4C" w:rsidRPr="00846DBF">
        <w:t>已知兩多項式函數</w:t>
      </w:r>
      <w:r w:rsidR="006061CD" w:rsidRPr="006061CD">
        <w:rPr>
          <w:position w:val="-14"/>
        </w:rPr>
        <w:object w:dxaOrig="600" w:dyaOrig="400">
          <v:shape id="_x0000_i1049" type="#_x0000_t75" style="width:30pt;height:20.25pt" o:ole="">
            <v:imagedata r:id="rId60" o:title=""/>
          </v:shape>
          <o:OLEObject Type="Embed" ProgID="Equation.DSMT4" ShapeID="_x0000_i1049" DrawAspect="Content" ObjectID="_1685444897" r:id="rId61"/>
        </w:object>
      </w:r>
      <w:r w:rsidR="00523B4C" w:rsidRPr="00846DBF">
        <w:t>及</w:t>
      </w:r>
      <w:r w:rsidR="006061CD" w:rsidRPr="006061CD">
        <w:rPr>
          <w:position w:val="-14"/>
        </w:rPr>
        <w:object w:dxaOrig="560" w:dyaOrig="400">
          <v:shape id="_x0000_i1050" type="#_x0000_t75" style="width:27.75pt;height:20.25pt" o:ole="">
            <v:imagedata r:id="rId62" o:title=""/>
          </v:shape>
          <o:OLEObject Type="Embed" ProgID="Equation.DSMT4" ShapeID="_x0000_i1050" DrawAspect="Content" ObjectID="_1685444898" r:id="rId63"/>
        </w:object>
      </w:r>
      <w:r w:rsidR="00523B4C" w:rsidRPr="00846DBF">
        <w:t>之導函數分別為</w:t>
      </w:r>
      <w:r w:rsidR="006061CD" w:rsidRPr="006061CD">
        <w:rPr>
          <w:position w:val="-14"/>
        </w:rPr>
        <w:object w:dxaOrig="639" w:dyaOrig="400">
          <v:shape id="_x0000_i1051" type="#_x0000_t75" style="width:32.25pt;height:20.25pt" o:ole="">
            <v:imagedata r:id="rId64" o:title=""/>
          </v:shape>
          <o:OLEObject Type="Embed" ProgID="Equation.DSMT4" ShapeID="_x0000_i1051" DrawAspect="Content" ObjectID="_1685444899" r:id="rId65"/>
        </w:object>
      </w:r>
      <w:r w:rsidR="00523B4C" w:rsidRPr="00846DBF">
        <w:t>及</w:t>
      </w:r>
      <w:r w:rsidR="006061CD" w:rsidRPr="006061CD">
        <w:rPr>
          <w:position w:val="-14"/>
        </w:rPr>
        <w:object w:dxaOrig="620" w:dyaOrig="400">
          <v:shape id="_x0000_i1052" type="#_x0000_t75" style="width:30.75pt;height:20.25pt" o:ole="">
            <v:imagedata r:id="rId66" o:title=""/>
          </v:shape>
          <o:OLEObject Type="Embed" ProgID="Equation.DSMT4" ShapeID="_x0000_i1052" DrawAspect="Content" ObjectID="_1685444900" r:id="rId67"/>
        </w:object>
      </w:r>
      <w:r w:rsidR="00523B4C" w:rsidRPr="00846DBF">
        <w:t>，</w:t>
      </w:r>
      <w:r w:rsidR="006061CD">
        <w:rPr>
          <w:rFonts w:hint="eastAsia"/>
        </w:rPr>
        <w:br/>
      </w:r>
      <w:r w:rsidR="00523B4C" w:rsidRPr="00846DBF">
        <w:t>且</w:t>
      </w:r>
      <w:r w:rsidR="006061CD" w:rsidRPr="006061CD">
        <w:rPr>
          <w:position w:val="-14"/>
        </w:rPr>
        <w:object w:dxaOrig="2360" w:dyaOrig="400">
          <v:shape id="_x0000_i1053" type="#_x0000_t75" style="width:117.75pt;height:20.25pt" o:ole="">
            <v:imagedata r:id="rId68" o:title=""/>
          </v:shape>
          <o:OLEObject Type="Embed" ProgID="Equation.DSMT4" ShapeID="_x0000_i1053" DrawAspect="Content" ObjectID="_1685444901" r:id="rId69"/>
        </w:object>
      </w:r>
      <w:r w:rsidR="00523B4C" w:rsidRPr="00846DBF">
        <w:t>。若</w:t>
      </w:r>
      <w:r w:rsidR="006061CD" w:rsidRPr="006061CD">
        <w:rPr>
          <w:position w:val="-14"/>
        </w:rPr>
        <w:object w:dxaOrig="1020" w:dyaOrig="400">
          <v:shape id="_x0000_i1054" type="#_x0000_t75" style="width:51pt;height:20.25pt" o:ole="">
            <v:imagedata r:id="rId70" o:title=""/>
          </v:shape>
          <o:OLEObject Type="Embed" ProgID="Equation.DSMT4" ShapeID="_x0000_i1054" DrawAspect="Content" ObjectID="_1685444902" r:id="rId71"/>
        </w:object>
      </w:r>
      <w:r w:rsidR="00523B4C" w:rsidRPr="00846DBF">
        <w:t>，則</w:t>
      </w:r>
      <w:r w:rsidR="006061CD" w:rsidRPr="006061CD">
        <w:rPr>
          <w:position w:val="-14"/>
        </w:rPr>
        <w:object w:dxaOrig="820" w:dyaOrig="400">
          <v:shape id="_x0000_i1055" type="#_x0000_t75" style="width:41.25pt;height:20.25pt" o:ole="">
            <v:imagedata r:id="rId72" o:title=""/>
          </v:shape>
          <o:OLEObject Type="Embed" ProgID="Equation.DSMT4" ShapeID="_x0000_i1055" DrawAspect="Content" ObjectID="_1685444903" r:id="rId73"/>
        </w:object>
      </w:r>
      <w:r w:rsidR="00523B4C" w:rsidRPr="00846DBF">
        <w:t>？</w:t>
      </w:r>
      <w:r w:rsidR="00523B4C">
        <w:rPr>
          <w:rFonts w:hint="eastAsia"/>
        </w:rPr>
        <w:br/>
      </w:r>
      <w:r w:rsidR="00523B4C" w:rsidRPr="000D21A2">
        <w:t>(A)</w:t>
      </w:r>
      <w:r w:rsidR="006061CD">
        <w:rPr>
          <w:rFonts w:hint="eastAsia"/>
        </w:rPr>
        <w:t xml:space="preserve"> 5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9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14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21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="00523B4C" w:rsidRPr="00846DBF">
        <w:t>若直線</w:t>
      </w:r>
      <w:r w:rsidR="006061CD" w:rsidRPr="00523B4C">
        <w:rPr>
          <w:position w:val="-12"/>
        </w:rPr>
        <w:object w:dxaOrig="1740" w:dyaOrig="360">
          <v:shape id="_x0000_i1056" type="#_x0000_t75" style="width:87pt;height:18pt" o:ole="">
            <v:imagedata r:id="rId74" o:title=""/>
          </v:shape>
          <o:OLEObject Type="Embed" ProgID="Equation.DSMT4" ShapeID="_x0000_i1056" DrawAspect="Content" ObjectID="_1685444904" r:id="rId75"/>
        </w:object>
      </w:r>
      <w:r w:rsidR="00523B4C" w:rsidRPr="00846DBF">
        <w:t>與直線</w:t>
      </w:r>
      <w:r w:rsidR="006061CD" w:rsidRPr="006061CD">
        <w:rPr>
          <w:position w:val="-12"/>
        </w:rPr>
        <w:object w:dxaOrig="1640" w:dyaOrig="340">
          <v:shape id="_x0000_i1057" type="#_x0000_t75" style="width:81.75pt;height:17.25pt" o:ole="">
            <v:imagedata r:id="rId76" o:title=""/>
          </v:shape>
          <o:OLEObject Type="Embed" ProgID="Equation.DSMT4" ShapeID="_x0000_i1057" DrawAspect="Content" ObjectID="_1685444905" r:id="rId77"/>
        </w:object>
      </w:r>
      <w:r w:rsidR="00523B4C" w:rsidRPr="00846DBF">
        <w:t>平行，且直線</w:t>
      </w:r>
      <w:r w:rsidR="00523B4C" w:rsidRPr="00523B4C">
        <w:rPr>
          <w:position w:val="-16"/>
        </w:rPr>
        <w:object w:dxaOrig="300" w:dyaOrig="400">
          <v:shape id="_x0000_i1058" type="#_x0000_t75" style="width:15pt;height:20.25pt" o:ole="">
            <v:imagedata r:id="rId78" o:title=""/>
          </v:shape>
          <o:OLEObject Type="Embed" ProgID="Equation.DSMT4" ShapeID="_x0000_i1058" DrawAspect="Content" ObjectID="_1685444906" r:id="rId79"/>
        </w:object>
      </w:r>
      <w:r w:rsidR="00523B4C" w:rsidRPr="00846DBF">
        <w:t>與</w:t>
      </w:r>
      <w:r w:rsidR="006061CD" w:rsidRPr="006061CD">
        <w:rPr>
          <w:position w:val="-6"/>
        </w:rPr>
        <w:object w:dxaOrig="200" w:dyaOrig="220">
          <v:shape id="_x0000_i1059" type="#_x0000_t75" style="width:9.75pt;height:11.25pt" o:ole="">
            <v:imagedata r:id="rId80" o:title=""/>
          </v:shape>
          <o:OLEObject Type="Embed" ProgID="Equation.DSMT4" ShapeID="_x0000_i1059" DrawAspect="Content" ObjectID="_1685444907" r:id="rId81"/>
        </w:object>
      </w:r>
      <w:r w:rsidR="00523B4C" w:rsidRPr="00846DBF">
        <w:t>軸的交點</w:t>
      </w:r>
      <w:r w:rsidR="00523B4C" w:rsidRPr="00846DBF">
        <w:rPr>
          <w:rFonts w:hint="eastAsia"/>
        </w:rPr>
        <w:t>之</w:t>
      </w:r>
      <w:r w:rsidR="006061CD" w:rsidRPr="006061CD">
        <w:rPr>
          <w:position w:val="-6"/>
        </w:rPr>
        <w:object w:dxaOrig="200" w:dyaOrig="220">
          <v:shape id="_x0000_i1060" type="#_x0000_t75" style="width:9.75pt;height:11.25pt" o:ole="">
            <v:imagedata r:id="rId80" o:title=""/>
          </v:shape>
          <o:OLEObject Type="Embed" ProgID="Equation.DSMT4" ShapeID="_x0000_i1060" DrawAspect="Content" ObjectID="_1685444908" r:id="rId82"/>
        </w:object>
      </w:r>
      <w:r w:rsidR="00523B4C" w:rsidRPr="00846DBF">
        <w:t>坐標為</w:t>
      </w:r>
      <w:r w:rsidR="00523B4C" w:rsidRPr="00846DBF">
        <w:t>2</w:t>
      </w:r>
      <w:r w:rsidR="00523B4C" w:rsidRPr="00846DBF">
        <w:t>，則下列何者正確？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1060" w:dyaOrig="700">
          <v:shape id="_x0000_i1061" type="#_x0000_t75" style="width:53.25pt;height:35.25pt" o:ole="">
            <v:imagedata r:id="rId83" o:title=""/>
          </v:shape>
          <o:OLEObject Type="Embed" ProgID="Equation.DSMT4" ShapeID="_x0000_i1061" DrawAspect="Content" ObjectID="_1685444909" r:id="rId84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523B4C" w:rsidRPr="00523B4C">
        <w:rPr>
          <w:position w:val="-6"/>
        </w:rPr>
        <w:object w:dxaOrig="1020" w:dyaOrig="300">
          <v:shape id="_x0000_i1062" type="#_x0000_t75" style="width:51pt;height:15pt" o:ole="">
            <v:imagedata r:id="rId85" o:title=""/>
          </v:shape>
          <o:OLEObject Type="Embed" ProgID="Equation.DSMT4" ShapeID="_x0000_i1062" DrawAspect="Content" ObjectID="_1685444910" r:id="rId86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180" w:dyaOrig="700">
          <v:shape id="_x0000_i1063" type="#_x0000_t75" style="width:59.25pt;height:35.25pt" o:ole="">
            <v:imagedata r:id="rId87" o:title=""/>
          </v:shape>
          <o:OLEObject Type="Embed" ProgID="Equation.DSMT4" ShapeID="_x0000_i1063" DrawAspect="Content" ObjectID="_1685444911" r:id="rId8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523B4C" w:rsidRPr="00523B4C">
        <w:rPr>
          <w:position w:val="-6"/>
        </w:rPr>
        <w:object w:dxaOrig="1140" w:dyaOrig="300">
          <v:shape id="_x0000_i1064" type="#_x0000_t75" style="width:57pt;height:15pt" o:ole="">
            <v:imagedata r:id="rId89" o:title=""/>
          </v:shape>
          <o:OLEObject Type="Embed" ProgID="Equation.DSMT4" ShapeID="_x0000_i1064" DrawAspect="Content" ObjectID="_1685444912" r:id="rId90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圓</w:t>
      </w:r>
      <w:r w:rsidR="006061CD" w:rsidRPr="00523B4C">
        <w:rPr>
          <w:position w:val="-12"/>
        </w:rPr>
        <w:object w:dxaOrig="2880" w:dyaOrig="400">
          <v:shape id="_x0000_i1065" type="#_x0000_t75" style="width:2in;height:20.25pt" o:ole="">
            <v:imagedata r:id="rId91" o:title=""/>
          </v:shape>
          <o:OLEObject Type="Embed" ProgID="Equation.DSMT4" ShapeID="_x0000_i1065" DrawAspect="Content" ObjectID="_1685444913" r:id="rId92"/>
        </w:object>
      </w:r>
      <w:r w:rsidR="00523B4C" w:rsidRPr="00846DBF">
        <w:rPr>
          <w:rFonts w:hint="eastAsia"/>
        </w:rPr>
        <w:t>、圓</w:t>
      </w:r>
      <w:r w:rsidR="006061CD" w:rsidRPr="00523B4C">
        <w:rPr>
          <w:position w:val="-12"/>
        </w:rPr>
        <w:object w:dxaOrig="2900" w:dyaOrig="400">
          <v:shape id="_x0000_i1066" type="#_x0000_t75" style="width:144.75pt;height:20.25pt" o:ole="">
            <v:imagedata r:id="rId93" o:title=""/>
          </v:shape>
          <o:OLEObject Type="Embed" ProgID="Equation.DSMT4" ShapeID="_x0000_i1066" DrawAspect="Content" ObjectID="_1685444914" r:id="rId94"/>
        </w:object>
      </w:r>
      <w:r w:rsidR="00523B4C" w:rsidRPr="00846DBF">
        <w:rPr>
          <w:rFonts w:hint="eastAsia"/>
        </w:rPr>
        <w:t>，則直線</w:t>
      </w:r>
      <w:r w:rsidR="006061CD">
        <w:br/>
      </w:r>
      <w:r w:rsidR="00523B4C" w:rsidRPr="00523B4C">
        <w:rPr>
          <w:position w:val="-12"/>
        </w:rPr>
        <w:object w:dxaOrig="1640" w:dyaOrig="340">
          <v:shape id="_x0000_i1067" type="#_x0000_t75" style="width:81.75pt;height:17.25pt" o:ole="">
            <v:imagedata r:id="rId95" o:title=""/>
          </v:shape>
          <o:OLEObject Type="Embed" ProgID="Equation.DSMT4" ShapeID="_x0000_i1067" DrawAspect="Content" ObjectID="_1685444915" r:id="rId96"/>
        </w:object>
      </w:r>
      <w:r w:rsidR="00523B4C" w:rsidRPr="00846DBF">
        <w:rPr>
          <w:rFonts w:hint="eastAsia"/>
        </w:rPr>
        <w:t>與兩圓</w:t>
      </w:r>
      <w:r w:rsidR="00523B4C" w:rsidRPr="00523B4C">
        <w:rPr>
          <w:position w:val="-12"/>
        </w:rPr>
        <w:object w:dxaOrig="300" w:dyaOrig="360">
          <v:shape id="_x0000_i1068" type="#_x0000_t75" style="width:15pt;height:18pt" o:ole="">
            <v:imagedata r:id="rId97" o:title=""/>
          </v:shape>
          <o:OLEObject Type="Embed" ProgID="Equation.DSMT4" ShapeID="_x0000_i1068" DrawAspect="Content" ObjectID="_1685444916" r:id="rId98"/>
        </w:object>
      </w:r>
      <w:r w:rsidR="00523B4C" w:rsidRPr="00846DBF">
        <w:rPr>
          <w:rFonts w:hint="eastAsia"/>
        </w:rPr>
        <w:t>、</w:t>
      </w:r>
      <w:r w:rsidR="00523B4C" w:rsidRPr="00523B4C">
        <w:rPr>
          <w:position w:val="-12"/>
        </w:rPr>
        <w:object w:dxaOrig="320" w:dyaOrig="360">
          <v:shape id="_x0000_i1069" type="#_x0000_t75" style="width:15.75pt;height:18pt" o:ole="">
            <v:imagedata r:id="rId99" o:title=""/>
          </v:shape>
          <o:OLEObject Type="Embed" ProgID="Equation.DSMT4" ShapeID="_x0000_i1069" DrawAspect="Content" ObjectID="_1685444917" r:id="rId100"/>
        </w:object>
      </w:r>
      <w:r w:rsidR="00523B4C" w:rsidRPr="00846DBF">
        <w:rPr>
          <w:rFonts w:hint="eastAsia"/>
        </w:rPr>
        <w:t>共有幾個交點？</w:t>
      </w:r>
      <w:r w:rsidR="00523B4C">
        <w:br/>
      </w:r>
      <w:r w:rsidR="00523B4C" w:rsidRPr="000D21A2">
        <w:t>(A)</w:t>
      </w:r>
      <w:r w:rsidR="006061CD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2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3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4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523B4C" w:rsidRPr="00523B4C">
        <w:rPr>
          <w:position w:val="-28"/>
        </w:rPr>
        <w:object w:dxaOrig="1140" w:dyaOrig="700">
          <v:shape id="_x0000_i1070" type="#_x0000_t75" style="width:57pt;height:35.25pt" o:ole="">
            <v:imagedata r:id="rId101" o:title=""/>
          </v:shape>
          <o:OLEObject Type="Embed" ProgID="Equation.DSMT4" ShapeID="_x0000_i1070" DrawAspect="Content" ObjectID="_1685444918" r:id="rId102"/>
        </w:object>
      </w:r>
      <w:r w:rsidR="00523B4C" w:rsidRPr="00846DBF">
        <w:rPr>
          <w:rFonts w:hint="eastAsia"/>
        </w:rPr>
        <w:t>。若</w:t>
      </w:r>
      <w:r w:rsidR="00523B4C" w:rsidRPr="00523B4C">
        <w:rPr>
          <w:position w:val="-6"/>
        </w:rPr>
        <w:object w:dxaOrig="1480" w:dyaOrig="300">
          <v:shape id="_x0000_i1071" type="#_x0000_t75" style="width:74.25pt;height:15pt" o:ole="">
            <v:imagedata r:id="rId103" o:title=""/>
          </v:shape>
          <o:OLEObject Type="Embed" ProgID="Equation.DSMT4" ShapeID="_x0000_i1071" DrawAspect="Content" ObjectID="_1685444919" r:id="rId104"/>
        </w:object>
      </w:r>
      <w:r w:rsidR="00523B4C" w:rsidRPr="00846DBF">
        <w:rPr>
          <w:rFonts w:hint="eastAsia"/>
        </w:rPr>
        <w:t>，則下列何者正確？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960" w:dyaOrig="700">
          <v:shape id="_x0000_i1072" type="#_x0000_t75" style="width:48pt;height:35.25pt" o:ole="">
            <v:imagedata r:id="rId105" o:title=""/>
          </v:shape>
          <o:OLEObject Type="Embed" ProgID="Equation.DSMT4" ShapeID="_x0000_i1072" DrawAspect="Content" ObjectID="_1685444920" r:id="rId106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523B4C" w:rsidRPr="00523B4C">
        <w:rPr>
          <w:position w:val="-28"/>
        </w:rPr>
        <w:object w:dxaOrig="1020" w:dyaOrig="700">
          <v:shape id="_x0000_i1073" type="#_x0000_t75" style="width:51pt;height:35.25pt" o:ole="">
            <v:imagedata r:id="rId107" o:title=""/>
          </v:shape>
          <o:OLEObject Type="Embed" ProgID="Equation.DSMT4" ShapeID="_x0000_i1073" DrawAspect="Content" ObjectID="_1685444921" r:id="rId10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260" w:dyaOrig="700">
          <v:shape id="_x0000_i1074" type="#_x0000_t75" style="width:63pt;height:35.25pt" o:ole="">
            <v:imagedata r:id="rId109" o:title=""/>
          </v:shape>
          <o:OLEObject Type="Embed" ProgID="Equation.DSMT4" ShapeID="_x0000_i1074" DrawAspect="Content" ObjectID="_1685444922" r:id="rId11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523B4C" w:rsidRPr="00523B4C">
        <w:rPr>
          <w:position w:val="-28"/>
        </w:rPr>
        <w:object w:dxaOrig="1460" w:dyaOrig="700">
          <v:shape id="_x0000_i1075" type="#_x0000_t75" style="width:72.75pt;height:35.25pt" o:ole="">
            <v:imagedata r:id="rId111" o:title=""/>
          </v:shape>
          <o:OLEObject Type="Embed" ProgID="Equation.DSMT4" ShapeID="_x0000_i1075" DrawAspect="Content" ObjectID="_1685444923" r:id="rId112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523B4C" w:rsidRPr="00523B4C">
        <w:rPr>
          <w:position w:val="-52"/>
        </w:rPr>
        <w:object w:dxaOrig="2780" w:dyaOrig="1180">
          <v:shape id="_x0000_i1076" type="#_x0000_t75" style="width:138.75pt;height:59.25pt" o:ole="">
            <v:imagedata r:id="rId113" o:title=""/>
          </v:shape>
          <o:OLEObject Type="Embed" ProgID="Equation.DSMT4" ShapeID="_x0000_i1076" DrawAspect="Content" ObjectID="_1685444924" r:id="rId114"/>
        </w:object>
      </w:r>
      <w:r w:rsidR="00523B4C" w:rsidRPr="00846DBF">
        <w:rPr>
          <w:rFonts w:hint="eastAsia"/>
        </w:rPr>
        <w:t>，則</w:t>
      </w:r>
      <w:r w:rsidR="00523B4C" w:rsidRPr="00523B4C">
        <w:rPr>
          <w:position w:val="-6"/>
        </w:rPr>
        <w:object w:dxaOrig="780" w:dyaOrig="300">
          <v:shape id="_x0000_i1077" type="#_x0000_t75" style="width:39pt;height:15pt" o:ole="">
            <v:imagedata r:id="rId115" o:title=""/>
          </v:shape>
          <o:OLEObject Type="Embed" ProgID="Equation.DSMT4" ShapeID="_x0000_i1077" DrawAspect="Content" ObjectID="_1685444925" r:id="rId116"/>
        </w:object>
      </w:r>
      <w:r w:rsidR="00523B4C" w:rsidRPr="00846DBF">
        <w:rPr>
          <w:rFonts w:hint="eastAsia"/>
        </w:rPr>
        <w:t>？</w:t>
      </w:r>
      <w:r w:rsidR="00523B4C">
        <w:br/>
      </w:r>
      <w:r w:rsidR="00523B4C" w:rsidRPr="000D21A2">
        <w:t>(A)</w:t>
      </w:r>
      <w:r w:rsidR="006061CD" w:rsidRPr="006061CD">
        <w:rPr>
          <w:position w:val="-6"/>
        </w:rPr>
        <w:object w:dxaOrig="340" w:dyaOrig="279">
          <v:shape id="_x0000_i1078" type="#_x0000_t75" style="width:17.25pt;height:14.25pt" o:ole="">
            <v:imagedata r:id="rId117" o:title=""/>
          </v:shape>
          <o:OLEObject Type="Embed" ProgID="Equation.DSMT4" ShapeID="_x0000_i1078" DrawAspect="Content" ObjectID="_1685444926" r:id="rId118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 w:rsidRPr="006061CD">
        <w:rPr>
          <w:position w:val="-4"/>
        </w:rPr>
        <w:object w:dxaOrig="320" w:dyaOrig="260">
          <v:shape id="_x0000_i1079" type="#_x0000_t75" style="width:15.75pt;height:12.75pt" o:ole="">
            <v:imagedata r:id="rId119" o:title=""/>
          </v:shape>
          <o:OLEObject Type="Embed" ProgID="Equation.DSMT4" ShapeID="_x0000_i1079" DrawAspect="Content" ObjectID="_1685444927" r:id="rId120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3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5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523B4C" w:rsidRPr="00523B4C">
        <w:rPr>
          <w:position w:val="-28"/>
        </w:rPr>
        <w:object w:dxaOrig="1060" w:dyaOrig="700">
          <v:shape id="_x0000_i1080" type="#_x0000_t75" style="width:53.25pt;height:35.25pt" o:ole="">
            <v:imagedata r:id="rId121" o:title=""/>
          </v:shape>
          <o:OLEObject Type="Embed" ProgID="Equation.DSMT4" ShapeID="_x0000_i1080" DrawAspect="Content" ObjectID="_1685444928" r:id="rId122"/>
        </w:object>
      </w:r>
      <w:r w:rsidR="00523B4C" w:rsidRPr="00846DBF">
        <w:rPr>
          <w:rFonts w:hint="eastAsia"/>
        </w:rPr>
        <w:t>，且</w:t>
      </w:r>
      <w:r w:rsidR="00523B4C" w:rsidRPr="00523B4C">
        <w:rPr>
          <w:position w:val="-28"/>
        </w:rPr>
        <w:object w:dxaOrig="960" w:dyaOrig="700">
          <v:shape id="_x0000_i1081" type="#_x0000_t75" style="width:48pt;height:35.25pt" o:ole="">
            <v:imagedata r:id="rId123" o:title=""/>
          </v:shape>
          <o:OLEObject Type="Embed" ProgID="Equation.DSMT4" ShapeID="_x0000_i1081" DrawAspect="Content" ObjectID="_1685444929" r:id="rId124"/>
        </w:object>
      </w:r>
      <w:r w:rsidR="00523B4C" w:rsidRPr="00846DBF">
        <w:rPr>
          <w:rFonts w:hint="eastAsia"/>
        </w:rPr>
        <w:t>。若</w:t>
      </w:r>
      <w:r w:rsidR="00523B4C" w:rsidRPr="00523B4C">
        <w:rPr>
          <w:position w:val="-6"/>
        </w:rPr>
        <w:object w:dxaOrig="1080" w:dyaOrig="300">
          <v:shape id="_x0000_i1082" type="#_x0000_t75" style="width:54pt;height:15pt" o:ole="">
            <v:imagedata r:id="rId125" o:title=""/>
          </v:shape>
          <o:OLEObject Type="Embed" ProgID="Equation.DSMT4" ShapeID="_x0000_i1082" DrawAspect="Content" ObjectID="_1685444930" r:id="rId126"/>
        </w:object>
      </w:r>
      <w:r w:rsidR="00523B4C" w:rsidRPr="00846DBF">
        <w:rPr>
          <w:rFonts w:hint="eastAsia"/>
        </w:rPr>
        <w:t>，則下列何者正確？</w:t>
      </w:r>
      <w:r w:rsidR="00523B4C" w:rsidRPr="00846DBF">
        <w:t xml:space="preserve"> 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1020" w:dyaOrig="700">
          <v:shape id="_x0000_i1083" type="#_x0000_t75" style="width:51pt;height:35.25pt" o:ole="">
            <v:imagedata r:id="rId127" o:title=""/>
          </v:shape>
          <o:OLEObject Type="Embed" ProgID="Equation.DSMT4" ShapeID="_x0000_i1083" DrawAspect="Content" ObjectID="_1685444931" r:id="rId12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  <w:lang w:eastAsia="zh-HK"/>
        </w:rPr>
        <w:t>(B)</w:t>
      </w:r>
      <w:r w:rsidR="00523B4C" w:rsidRPr="00523B4C">
        <w:rPr>
          <w:position w:val="-28"/>
        </w:rPr>
        <w:object w:dxaOrig="1060" w:dyaOrig="700">
          <v:shape id="_x0000_i1084" type="#_x0000_t75" style="width:53.25pt;height:35.25pt" o:ole="">
            <v:imagedata r:id="rId129" o:title=""/>
          </v:shape>
          <o:OLEObject Type="Embed" ProgID="Equation.DSMT4" ShapeID="_x0000_i1084" DrawAspect="Content" ObjectID="_1685444932" r:id="rId13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060" w:dyaOrig="700">
          <v:shape id="_x0000_i1085" type="#_x0000_t75" style="width:53.25pt;height:35.25pt" o:ole="">
            <v:imagedata r:id="rId131" o:title=""/>
          </v:shape>
          <o:OLEObject Type="Embed" ProgID="Equation.DSMT4" ShapeID="_x0000_i1085" DrawAspect="Content" ObjectID="_1685444933" r:id="rId132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10361F" w:rsidRPr="00523B4C">
        <w:rPr>
          <w:position w:val="-28"/>
        </w:rPr>
        <w:object w:dxaOrig="960" w:dyaOrig="700">
          <v:shape id="_x0000_i1086" type="#_x0000_t75" style="width:48pt;height:35.25pt" o:ole="">
            <v:imagedata r:id="rId133" o:title=""/>
          </v:shape>
          <o:OLEObject Type="Embed" ProgID="Equation.DSMT4" ShapeID="_x0000_i1086" DrawAspect="Content" ObjectID="_1685444934" r:id="rId134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7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橢圓曲線上的任意點到兩點</w:t>
      </w:r>
      <w:r w:rsidR="006061CD" w:rsidRPr="006061CD">
        <w:rPr>
          <w:position w:val="-14"/>
        </w:rPr>
        <w:object w:dxaOrig="760" w:dyaOrig="400">
          <v:shape id="_x0000_i1087" type="#_x0000_t75" style="width:38.25pt;height:20.25pt" o:ole="">
            <v:imagedata r:id="rId135" o:title=""/>
          </v:shape>
          <o:OLEObject Type="Embed" ProgID="Equation.DSMT4" ShapeID="_x0000_i1087" DrawAspect="Content" ObjectID="_1685444935" r:id="rId136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14"/>
        </w:rPr>
        <w:object w:dxaOrig="900" w:dyaOrig="400">
          <v:shape id="_x0000_i1088" type="#_x0000_t75" style="width:45pt;height:20.25pt" o:ole="">
            <v:imagedata r:id="rId137" o:title=""/>
          </v:shape>
          <o:OLEObject Type="Embed" ProgID="Equation.DSMT4" ShapeID="_x0000_i1088" DrawAspect="Content" ObjectID="_1685444936" r:id="rId138"/>
        </w:object>
      </w:r>
      <w:r w:rsidR="00523B4C" w:rsidRPr="00846DBF">
        <w:rPr>
          <w:rFonts w:hint="eastAsia"/>
        </w:rPr>
        <w:t>的距離和為</w:t>
      </w:r>
      <w:r w:rsidR="00523B4C" w:rsidRPr="00846DBF">
        <w:t>10</w:t>
      </w:r>
      <w:r w:rsidR="00523B4C" w:rsidRPr="00846DBF">
        <w:rPr>
          <w:rFonts w:hint="eastAsia"/>
        </w:rPr>
        <w:t>，則此橢圓之</w:t>
      </w:r>
      <w:r w:rsidR="00523B4C" w:rsidRPr="00846DBF">
        <w:rPr>
          <w:rFonts w:hint="eastAsia"/>
        </w:rPr>
        <w:lastRenderedPageBreak/>
        <w:t>短軸長為何？</w:t>
      </w:r>
      <w:r w:rsidR="00523B4C">
        <w:rPr>
          <w:rFonts w:hint="eastAsia"/>
        </w:rPr>
        <w:br/>
      </w:r>
      <w:r w:rsidR="00523B4C" w:rsidRPr="000D21A2">
        <w:t>(A)</w:t>
      </w:r>
      <w:r w:rsidR="006061CD">
        <w:rPr>
          <w:rFonts w:hint="eastAsia"/>
        </w:rPr>
        <w:t xml:space="preserve"> 4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5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6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8</w:t>
      </w:r>
      <w:r w:rsidR="00523B4C">
        <w:rPr>
          <w:rFonts w:hint="eastAsia"/>
          <w:lang w:eastAsia="zh-HK"/>
        </w:rPr>
        <w:t>。</w:t>
      </w:r>
    </w:p>
    <w:p w:rsidR="006061CD" w:rsidRDefault="00D50D02" w:rsidP="000106F2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小林準備</w:t>
      </w:r>
      <w:r w:rsidR="00523B4C" w:rsidRPr="00846DBF">
        <w:t>600</w:t>
      </w:r>
      <w:r w:rsidR="00523B4C" w:rsidRPr="00846DBF">
        <w:rPr>
          <w:rFonts w:hint="eastAsia"/>
        </w:rPr>
        <w:t>萬元投資股票</w:t>
      </w:r>
      <w:r w:rsidR="006061CD" w:rsidRPr="006061CD">
        <w:rPr>
          <w:position w:val="-6"/>
        </w:rPr>
        <w:object w:dxaOrig="200" w:dyaOrig="220">
          <v:shape id="_x0000_i1089" type="#_x0000_t75" style="width:9.75pt;height:11.25pt" o:ole="">
            <v:imagedata r:id="rId139" o:title=""/>
          </v:shape>
          <o:OLEObject Type="Embed" ProgID="Equation.DSMT4" ShapeID="_x0000_i1089" DrawAspect="Content" ObjectID="_1685444937" r:id="rId140"/>
        </w:object>
      </w:r>
      <w:r w:rsidR="00523B4C" w:rsidRPr="00846DBF">
        <w:rPr>
          <w:rFonts w:hint="eastAsia"/>
        </w:rPr>
        <w:t>萬元及債券</w:t>
      </w:r>
      <w:r w:rsidR="006061CD" w:rsidRPr="006061CD">
        <w:rPr>
          <w:position w:val="-10"/>
        </w:rPr>
        <w:object w:dxaOrig="220" w:dyaOrig="260">
          <v:shape id="_x0000_i1090" type="#_x0000_t75" style="width:11.25pt;height:12.75pt" o:ole="">
            <v:imagedata r:id="rId141" o:title=""/>
          </v:shape>
          <o:OLEObject Type="Embed" ProgID="Equation.DSMT4" ShapeID="_x0000_i1090" DrawAspect="Content" ObjectID="_1685444938" r:id="rId142"/>
        </w:object>
      </w:r>
      <w:r w:rsidR="00523B4C" w:rsidRPr="00846DBF">
        <w:rPr>
          <w:rFonts w:hint="eastAsia"/>
        </w:rPr>
        <w:t>萬元，而投資股票金額不會低於債券金額的</w:t>
      </w:r>
      <w:r w:rsidR="00523B4C" w:rsidRPr="00846DBF">
        <w:t>2</w:t>
      </w:r>
      <w:r w:rsidR="00523B4C" w:rsidRPr="00846DBF">
        <w:rPr>
          <w:rFonts w:hint="eastAsia"/>
        </w:rPr>
        <w:t>倍，則下列何者為題意之限制條件？</w:t>
      </w:r>
      <w:r w:rsidR="00523B4C">
        <w:br/>
      </w:r>
      <w:r w:rsidR="006061CD">
        <w:rPr>
          <w:rFonts w:hint="eastAsia"/>
        </w:rPr>
        <w:t>(A)</w:t>
      </w:r>
      <w:r w:rsidR="006061CD" w:rsidRPr="00523B4C">
        <w:rPr>
          <w:position w:val="-72"/>
        </w:rPr>
        <w:object w:dxaOrig="1359" w:dyaOrig="1560">
          <v:shape id="_x0000_i1091" type="#_x0000_t75" style="width:68.25pt;height:78pt" o:ole="">
            <v:imagedata r:id="rId143" o:title=""/>
          </v:shape>
          <o:OLEObject Type="Embed" ProgID="Equation.DSMT4" ShapeID="_x0000_i1091" DrawAspect="Content" ObjectID="_1685444939" r:id="rId144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6061CD" w:rsidRPr="00523B4C">
        <w:rPr>
          <w:position w:val="-72"/>
        </w:rPr>
        <w:object w:dxaOrig="1359" w:dyaOrig="1579">
          <v:shape id="_x0000_i1092" type="#_x0000_t75" style="width:68.25pt;height:78.75pt" o:ole="">
            <v:imagedata r:id="rId145" o:title=""/>
          </v:shape>
          <o:OLEObject Type="Embed" ProgID="Equation.DSMT4" ShapeID="_x0000_i1092" DrawAspect="Content" ObjectID="_1685444940" r:id="rId146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6061CD" w:rsidRPr="00523B4C">
        <w:rPr>
          <w:position w:val="-72"/>
        </w:rPr>
        <w:object w:dxaOrig="1380" w:dyaOrig="1579">
          <v:shape id="_x0000_i1093" type="#_x0000_t75" style="width:69pt;height:78.75pt" o:ole="">
            <v:imagedata r:id="rId147" o:title=""/>
          </v:shape>
          <o:OLEObject Type="Embed" ProgID="Equation.DSMT4" ShapeID="_x0000_i1093" DrawAspect="Content" ObjectID="_1685444941" r:id="rId14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6061CD" w:rsidRPr="00523B4C">
        <w:rPr>
          <w:position w:val="-72"/>
        </w:rPr>
        <w:object w:dxaOrig="1380" w:dyaOrig="1579">
          <v:shape id="_x0000_i1094" type="#_x0000_t75" style="width:69pt;height:78.75pt" o:ole="">
            <v:imagedata r:id="rId149" o:title=""/>
          </v:shape>
          <o:OLEObject Type="Embed" ProgID="Equation.DSMT4" ShapeID="_x0000_i1094" DrawAspect="Content" ObjectID="_1685444942" r:id="rId150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9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6061CD" w:rsidRPr="006061CD">
        <w:rPr>
          <w:position w:val="-4"/>
        </w:rPr>
        <w:object w:dxaOrig="240" w:dyaOrig="260">
          <v:shape id="_x0000_i1095" type="#_x0000_t75" style="width:12pt;height:12.75pt" o:ole="">
            <v:imagedata r:id="rId151" o:title=""/>
          </v:shape>
          <o:OLEObject Type="Embed" ProgID="Equation.DSMT4" ShapeID="_x0000_i1095" DrawAspect="Content" ObjectID="_1685444943" r:id="rId152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4"/>
        </w:rPr>
        <w:object w:dxaOrig="240" w:dyaOrig="260">
          <v:shape id="_x0000_i1096" type="#_x0000_t75" style="width:12pt;height:12.75pt" o:ole="">
            <v:imagedata r:id="rId153" o:title=""/>
          </v:shape>
          <o:OLEObject Type="Embed" ProgID="Equation.DSMT4" ShapeID="_x0000_i1096" DrawAspect="Content" ObjectID="_1685444944" r:id="rId154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6"/>
        </w:rPr>
        <w:object w:dxaOrig="260" w:dyaOrig="279">
          <v:shape id="_x0000_i1097" type="#_x0000_t75" style="width:12.75pt;height:14.25pt" o:ole="">
            <v:imagedata r:id="rId155" o:title=""/>
          </v:shape>
          <o:OLEObject Type="Embed" ProgID="Equation.DSMT4" ShapeID="_x0000_i1097" DrawAspect="Content" ObjectID="_1685444945" r:id="rId156"/>
        </w:object>
      </w:r>
      <w:r w:rsidR="00523B4C" w:rsidRPr="00846DBF">
        <w:rPr>
          <w:rFonts w:hint="eastAsia"/>
        </w:rPr>
        <w:t>三家某知名商店，</w:t>
      </w:r>
      <w:r w:rsidR="006061CD" w:rsidRPr="006061CD">
        <w:rPr>
          <w:position w:val="-4"/>
        </w:rPr>
        <w:object w:dxaOrig="240" w:dyaOrig="260">
          <v:shape id="_x0000_i1098" type="#_x0000_t75" style="width:12pt;height:12.75pt" o:ole="">
            <v:imagedata r:id="rId157" o:title=""/>
          </v:shape>
          <o:OLEObject Type="Embed" ProgID="Equation.DSMT4" ShapeID="_x0000_i1098" DrawAspect="Content" ObjectID="_1685444946" r:id="rId158"/>
        </w:object>
      </w:r>
      <w:r w:rsidR="00523B4C" w:rsidRPr="00846DBF">
        <w:rPr>
          <w:rFonts w:hint="eastAsia"/>
        </w:rPr>
        <w:t>店位於</w:t>
      </w:r>
      <w:r w:rsidR="006061CD" w:rsidRPr="006061CD">
        <w:rPr>
          <w:position w:val="-4"/>
        </w:rPr>
        <w:object w:dxaOrig="240" w:dyaOrig="260">
          <v:shape id="_x0000_i1099" type="#_x0000_t75" style="width:12pt;height:12.75pt" o:ole="">
            <v:imagedata r:id="rId159" o:title=""/>
          </v:shape>
          <o:OLEObject Type="Embed" ProgID="Equation.DSMT4" ShapeID="_x0000_i1099" DrawAspect="Content" ObjectID="_1685444947" r:id="rId160"/>
        </w:object>
      </w:r>
      <w:r w:rsidR="00523B4C" w:rsidRPr="00846DBF">
        <w:rPr>
          <w:rFonts w:hint="eastAsia"/>
        </w:rPr>
        <w:t>店往西</w:t>
      </w:r>
      <w:r w:rsidR="00523B4C" w:rsidRPr="00846DBF">
        <w:t>240</w:t>
      </w:r>
      <w:r w:rsidR="00523B4C" w:rsidRPr="00846DBF">
        <w:rPr>
          <w:rFonts w:hint="eastAsia"/>
        </w:rPr>
        <w:t>公尺往北</w:t>
      </w:r>
      <w:r w:rsidR="00523B4C" w:rsidRPr="00846DBF">
        <w:t>120</w:t>
      </w:r>
      <w:r w:rsidR="00523B4C" w:rsidRPr="00846DBF">
        <w:rPr>
          <w:rFonts w:hint="eastAsia"/>
        </w:rPr>
        <w:t>公尺處，而</w:t>
      </w:r>
      <w:r w:rsidR="006061CD" w:rsidRPr="006061CD">
        <w:rPr>
          <w:position w:val="-6"/>
        </w:rPr>
        <w:object w:dxaOrig="260" w:dyaOrig="279">
          <v:shape id="_x0000_i1100" type="#_x0000_t75" style="width:12.75pt;height:14.25pt" o:ole="">
            <v:imagedata r:id="rId155" o:title=""/>
          </v:shape>
          <o:OLEObject Type="Embed" ProgID="Equation.DSMT4" ShapeID="_x0000_i1100" DrawAspect="Content" ObjectID="_1685444948" r:id="rId161"/>
        </w:object>
      </w:r>
      <w:r w:rsidR="00523B4C" w:rsidRPr="00846DBF">
        <w:rPr>
          <w:rFonts w:hint="eastAsia"/>
        </w:rPr>
        <w:t>店位於</w:t>
      </w:r>
      <w:r w:rsidR="006061CD" w:rsidRPr="006061CD">
        <w:rPr>
          <w:position w:val="-4"/>
        </w:rPr>
        <w:object w:dxaOrig="240" w:dyaOrig="260">
          <v:shape id="_x0000_i1101" type="#_x0000_t75" style="width:12pt;height:12.75pt" o:ole="">
            <v:imagedata r:id="rId153" o:title=""/>
          </v:shape>
          <o:OLEObject Type="Embed" ProgID="Equation.DSMT4" ShapeID="_x0000_i1101" DrawAspect="Content" ObjectID="_1685444949" r:id="rId162"/>
        </w:object>
      </w:r>
      <w:r w:rsidR="00523B4C" w:rsidRPr="00846DBF">
        <w:rPr>
          <w:rFonts w:hint="eastAsia"/>
        </w:rPr>
        <w:t>店往東</w:t>
      </w:r>
      <w:r w:rsidR="00523B4C" w:rsidRPr="00846DBF">
        <w:t>180</w:t>
      </w:r>
      <w:r w:rsidR="00523B4C" w:rsidRPr="00846DBF">
        <w:rPr>
          <w:rFonts w:hint="eastAsia"/>
        </w:rPr>
        <w:t>公尺往南</w:t>
      </w:r>
      <w:r w:rsidR="00523B4C" w:rsidRPr="00846DBF">
        <w:t>40</w:t>
      </w:r>
      <w:r w:rsidR="00523B4C" w:rsidRPr="00846DBF">
        <w:rPr>
          <w:rFonts w:hint="eastAsia"/>
        </w:rPr>
        <w:t>公尺位置。求</w:t>
      </w:r>
      <w:r w:rsidR="006061CD" w:rsidRPr="006061CD">
        <w:rPr>
          <w:position w:val="-4"/>
        </w:rPr>
        <w:object w:dxaOrig="240" w:dyaOrig="260">
          <v:shape id="_x0000_i1102" type="#_x0000_t75" style="width:12pt;height:12.75pt" o:ole="">
            <v:imagedata r:id="rId151" o:title=""/>
          </v:shape>
          <o:OLEObject Type="Embed" ProgID="Equation.DSMT4" ShapeID="_x0000_i1102" DrawAspect="Content" ObjectID="_1685444950" r:id="rId163"/>
        </w:object>
      </w:r>
      <w:r w:rsidR="00523B4C" w:rsidRPr="00846DBF">
        <w:rPr>
          <w:rFonts w:hint="eastAsia"/>
        </w:rPr>
        <w:t>店與</w:t>
      </w:r>
      <w:r w:rsidR="006061CD" w:rsidRPr="006061CD">
        <w:rPr>
          <w:position w:val="-6"/>
        </w:rPr>
        <w:object w:dxaOrig="260" w:dyaOrig="279">
          <v:shape id="_x0000_i1103" type="#_x0000_t75" style="width:12.75pt;height:14.25pt" o:ole="">
            <v:imagedata r:id="rId155" o:title=""/>
          </v:shape>
          <o:OLEObject Type="Embed" ProgID="Equation.DSMT4" ShapeID="_x0000_i1103" DrawAspect="Content" ObjectID="_1685444951" r:id="rId164"/>
        </w:object>
      </w:r>
      <w:r w:rsidR="00523B4C" w:rsidRPr="00846DBF">
        <w:rPr>
          <w:rFonts w:hint="eastAsia"/>
        </w:rPr>
        <w:t>店的距離為多少公尺？</w:t>
      </w:r>
      <w:r w:rsidR="00523B4C">
        <w:br/>
      </w:r>
      <w:r w:rsidR="00523B4C" w:rsidRPr="000D21A2">
        <w:t>(A)</w:t>
      </w:r>
      <w:r w:rsidR="00CA1124">
        <w:rPr>
          <w:rFonts w:hint="eastAsia"/>
        </w:rPr>
        <w:t xml:space="preserve"> 100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120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40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160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0.</w:t>
      </w:r>
      <w:r w:rsidRPr="000D21A2">
        <w:rPr>
          <w:rFonts w:hint="eastAsia"/>
        </w:rPr>
        <w:tab/>
      </w:r>
      <w:r w:rsidR="00523B4C" w:rsidRPr="00846DBF">
        <w:t>若無窮級數為</w:t>
      </w:r>
      <w:r w:rsidR="00CA1124" w:rsidRPr="00523B4C">
        <w:rPr>
          <w:position w:val="-30"/>
        </w:rPr>
        <w:object w:dxaOrig="1240" w:dyaOrig="760">
          <v:shape id="_x0000_i1104" type="#_x0000_t75" style="width:62.25pt;height:38.25pt" o:ole="">
            <v:imagedata r:id="rId165" o:title=""/>
          </v:shape>
          <o:OLEObject Type="Embed" ProgID="Equation.DSMT4" ShapeID="_x0000_i1104" DrawAspect="Content" ObjectID="_1685444952" r:id="rId166"/>
        </w:object>
      </w:r>
      <w:r w:rsidR="00523B4C" w:rsidRPr="00846DBF">
        <w:t>，則前</w:t>
      </w:r>
      <w:r w:rsidR="00523B4C" w:rsidRPr="00846DBF">
        <w:rPr>
          <w:rFonts w:hint="eastAsia"/>
        </w:rPr>
        <w:t>5</w:t>
      </w:r>
      <w:r w:rsidR="00523B4C" w:rsidRPr="00846DBF">
        <w:t>項之和為何？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35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40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45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50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1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523B4C" w:rsidRPr="00846DBF">
        <w:t>從</w:t>
      </w:r>
      <w:r w:rsidR="00523B4C" w:rsidRPr="00846DBF">
        <w:t>1</w:t>
      </w:r>
      <w:r w:rsidR="00523B4C" w:rsidRPr="00846DBF">
        <w:rPr>
          <w:rFonts w:hint="eastAsia"/>
        </w:rPr>
        <w:t>、</w:t>
      </w:r>
      <w:r w:rsidR="00523B4C" w:rsidRPr="00846DBF">
        <w:t>2</w:t>
      </w:r>
      <w:r w:rsidR="00523B4C" w:rsidRPr="00846DBF">
        <w:rPr>
          <w:rFonts w:hint="eastAsia"/>
        </w:rPr>
        <w:t>、</w:t>
      </w:r>
      <w:r w:rsidR="00523B4C" w:rsidRPr="00846DBF">
        <w:t>3</w:t>
      </w:r>
      <w:r w:rsidR="00523B4C" w:rsidRPr="00846DBF">
        <w:rPr>
          <w:rFonts w:hint="eastAsia"/>
        </w:rPr>
        <w:t>、</w:t>
      </w:r>
      <w:r w:rsidR="00523B4C" w:rsidRPr="00846DBF">
        <w:t>4</w:t>
      </w:r>
      <w:r w:rsidR="00523B4C" w:rsidRPr="00846DBF">
        <w:rPr>
          <w:rFonts w:hint="eastAsia"/>
        </w:rPr>
        <w:t>、</w:t>
      </w:r>
      <w:r w:rsidR="00523B4C" w:rsidRPr="00846DBF">
        <w:t>5</w:t>
      </w:r>
      <w:r w:rsidR="00523B4C" w:rsidRPr="00846DBF">
        <w:rPr>
          <w:rFonts w:hint="eastAsia"/>
        </w:rPr>
        <w:t>、</w:t>
      </w:r>
      <w:r w:rsidR="00523B4C" w:rsidRPr="00846DBF">
        <w:t>6</w:t>
      </w:r>
      <w:r w:rsidR="00523B4C" w:rsidRPr="00846DBF">
        <w:rPr>
          <w:rFonts w:hint="eastAsia"/>
        </w:rPr>
        <w:t>、</w:t>
      </w:r>
      <w:r w:rsidR="00CA1124">
        <w:t>7</w:t>
      </w:r>
      <w:r w:rsidR="00523B4C" w:rsidRPr="00846DBF">
        <w:t>七個數字中取</w:t>
      </w:r>
      <w:r w:rsidR="00523B4C" w:rsidRPr="00846DBF">
        <w:rPr>
          <w:rFonts w:hint="eastAsia"/>
        </w:rPr>
        <w:t>兩</w:t>
      </w:r>
      <w:r w:rsidR="00523B4C" w:rsidRPr="00846DBF">
        <w:t>個相異數字排成二位數，則所有這些</w:t>
      </w:r>
      <w:r w:rsidR="00523B4C" w:rsidRPr="00846DBF">
        <w:rPr>
          <w:rFonts w:hint="eastAsia"/>
        </w:rPr>
        <w:t>不同</w:t>
      </w:r>
      <w:r w:rsidR="00523B4C" w:rsidRPr="00846DBF">
        <w:t>的二位數</w:t>
      </w:r>
      <w:r w:rsidR="00523B4C" w:rsidRPr="00846DBF">
        <w:rPr>
          <w:rFonts w:hint="eastAsia"/>
        </w:rPr>
        <w:t>之</w:t>
      </w:r>
      <w:r w:rsidR="00523B4C" w:rsidRPr="00846DBF">
        <w:t>總和為何</w:t>
      </w:r>
      <w:r w:rsidR="00523B4C" w:rsidRPr="00846DBF">
        <w:rPr>
          <w:rFonts w:hint="eastAsia"/>
        </w:rPr>
        <w:t>？</w:t>
      </w:r>
      <w:r w:rsidR="00523B4C" w:rsidRPr="00846DBF">
        <w:t xml:space="preserve"> 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42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924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848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696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2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某校新生的生日都沒有</w:t>
      </w:r>
      <w:r w:rsidR="00523B4C" w:rsidRPr="00846DBF">
        <w:t>2</w:t>
      </w:r>
      <w:r w:rsidR="00523B4C" w:rsidRPr="00846DBF">
        <w:rPr>
          <w:rFonts w:hint="eastAsia"/>
        </w:rPr>
        <w:t>月</w:t>
      </w:r>
      <w:r w:rsidR="00523B4C" w:rsidRPr="00846DBF">
        <w:t>29</w:t>
      </w:r>
      <w:r w:rsidR="00523B4C" w:rsidRPr="00846DBF">
        <w:rPr>
          <w:rFonts w:hint="eastAsia"/>
        </w:rPr>
        <w:t>日，而其他每個出生日期的可能性均相等，且新生分班是隨機的。若某新生班級共有</w:t>
      </w:r>
      <w:r w:rsidR="00523B4C" w:rsidRPr="00846DBF">
        <w:t>30</w:t>
      </w:r>
      <w:r w:rsidR="00523B4C" w:rsidRPr="00846DBF">
        <w:rPr>
          <w:rFonts w:hint="eastAsia"/>
        </w:rPr>
        <w:t>位學生，則該班學生生日皆不同的機率為何？</w:t>
      </w:r>
      <w:r w:rsidR="00523B4C">
        <w:br/>
      </w:r>
      <w:r w:rsidR="00523B4C" w:rsidRPr="000D21A2">
        <w:t>(A)</w:t>
      </w:r>
      <w:r w:rsidR="00CA1124" w:rsidRPr="00CA1124">
        <w:rPr>
          <w:position w:val="-30"/>
        </w:rPr>
        <w:object w:dxaOrig="920" w:dyaOrig="780">
          <v:shape id="_x0000_i1105" type="#_x0000_t75" style="width:45.75pt;height:39pt" o:ole="">
            <v:imagedata r:id="rId167" o:title=""/>
          </v:shape>
          <o:OLEObject Type="Embed" ProgID="Equation.DSMT4" ShapeID="_x0000_i1105" DrawAspect="Content" ObjectID="_1685444953" r:id="rId168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 w:rsidRPr="00CA1124">
        <w:rPr>
          <w:position w:val="-26"/>
        </w:rPr>
        <w:object w:dxaOrig="1400" w:dyaOrig="680">
          <v:shape id="_x0000_i1106" type="#_x0000_t75" style="width:69.75pt;height:33.75pt" o:ole="">
            <v:imagedata r:id="rId169" o:title=""/>
          </v:shape>
          <o:OLEObject Type="Embed" ProgID="Equation.DSMT4" ShapeID="_x0000_i1106" DrawAspect="Content" ObjectID="_1685444954" r:id="rId170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 w:rsidRPr="00CA1124">
        <w:rPr>
          <w:position w:val="-30"/>
        </w:rPr>
        <w:object w:dxaOrig="1560" w:dyaOrig="780">
          <v:shape id="_x0000_i1107" type="#_x0000_t75" style="width:78pt;height:39pt" o:ole="">
            <v:imagedata r:id="rId171" o:title=""/>
          </v:shape>
          <o:OLEObject Type="Embed" ProgID="Equation.DSMT4" ShapeID="_x0000_i1107" DrawAspect="Content" ObjectID="_1685444955" r:id="rId172"/>
        </w:objec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 w:rsidRPr="00CA1124">
        <w:rPr>
          <w:position w:val="-30"/>
        </w:rPr>
        <w:object w:dxaOrig="1560" w:dyaOrig="780">
          <v:shape id="_x0000_i1108" type="#_x0000_t75" style="width:78pt;height:39pt" o:ole="">
            <v:imagedata r:id="rId173" o:title=""/>
          </v:shape>
          <o:OLEObject Type="Embed" ProgID="Equation.DSMT4" ShapeID="_x0000_i1108" DrawAspect="Content" ObjectID="_1685444956" r:id="rId174"/>
        </w:objec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3.</w:t>
      </w:r>
      <w:r w:rsidRPr="000D21A2">
        <w:rPr>
          <w:rFonts w:hint="eastAsia"/>
        </w:rPr>
        <w:tab/>
      </w:r>
      <w:r w:rsidR="00CA1124">
        <w:t>若</w:t>
      </w:r>
      <w:r w:rsidR="00CA1124" w:rsidRPr="00CA1124">
        <w:rPr>
          <w:position w:val="-18"/>
        </w:rPr>
        <w:object w:dxaOrig="1860" w:dyaOrig="540">
          <v:shape id="_x0000_i1109" type="#_x0000_t75" style="width:93pt;height:27pt" o:ole="">
            <v:imagedata r:id="rId175" o:title=""/>
          </v:shape>
          <o:OLEObject Type="Embed" ProgID="Equation.DSMT4" ShapeID="_x0000_i1109" DrawAspect="Content" ObjectID="_1685444957" r:id="rId176"/>
        </w:object>
      </w:r>
      <w:r w:rsidR="00CA1124">
        <w:rPr>
          <w:rFonts w:hint="eastAsia"/>
        </w:rPr>
        <w:t>，則</w:t>
      </w:r>
      <w:r w:rsidR="00CA1124" w:rsidRPr="00CA1124">
        <w:rPr>
          <w:position w:val="-20"/>
        </w:rPr>
        <w:object w:dxaOrig="4780" w:dyaOrig="560">
          <v:shape id="_x0000_i1110" type="#_x0000_t75" style="width:239.25pt;height:27.75pt" o:ole="">
            <v:imagedata r:id="rId177" o:title=""/>
          </v:shape>
          <o:OLEObject Type="Embed" ProgID="Equation.DSMT4" ShapeID="_x0000_i1110" DrawAspect="Content" ObjectID="_1685444958" r:id="rId178"/>
        </w:object>
      </w:r>
      <w:r w:rsidR="00CA1124">
        <w:t>？</w:t>
      </w:r>
      <w:r w:rsidR="00523B4C">
        <w:br/>
      </w:r>
      <w:r w:rsidR="00523B4C" w:rsidRPr="000D21A2">
        <w:t>(A)</w:t>
      </w:r>
      <w:r w:rsidR="00CA1124">
        <w:rPr>
          <w:rFonts w:hint="eastAsia"/>
        </w:rPr>
        <w:t xml:space="preserve"> 0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2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4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CA1124" w:rsidRPr="00CA1124">
        <w:rPr>
          <w:position w:val="-14"/>
        </w:rPr>
        <w:object w:dxaOrig="2000" w:dyaOrig="420">
          <v:shape id="_x0000_i1111" type="#_x0000_t75" style="width:99.75pt;height:21pt" o:ole="">
            <v:imagedata r:id="rId179" o:title=""/>
          </v:shape>
          <o:OLEObject Type="Embed" ProgID="Equation.DSMT4" ShapeID="_x0000_i1111" DrawAspect="Content" ObjectID="_1685444959" r:id="rId180"/>
        </w:object>
      </w:r>
      <w:r w:rsidR="00523B4C" w:rsidRPr="00846DBF">
        <w:rPr>
          <w:rFonts w:hint="eastAsia"/>
        </w:rPr>
        <w:t>為二次多項式。若</w:t>
      </w:r>
      <w:r w:rsidR="00CA1124" w:rsidRPr="00CA1124">
        <w:rPr>
          <w:position w:val="-14"/>
        </w:rPr>
        <w:object w:dxaOrig="620" w:dyaOrig="400">
          <v:shape id="_x0000_i1112" type="#_x0000_t75" style="width:30.75pt;height:20.25pt" o:ole="">
            <v:imagedata r:id="rId181" o:title=""/>
          </v:shape>
          <o:OLEObject Type="Embed" ProgID="Equation.DSMT4" ShapeID="_x0000_i1112" DrawAspect="Content" ObjectID="_1685444960" r:id="rId182"/>
        </w:object>
      </w:r>
      <w:r w:rsidR="00523B4C" w:rsidRPr="00846DBF">
        <w:rPr>
          <w:rFonts w:hint="eastAsia"/>
        </w:rPr>
        <w:t>被</w:t>
      </w:r>
      <w:r w:rsidR="00CA1124" w:rsidRPr="00CA1124">
        <w:rPr>
          <w:position w:val="-14"/>
        </w:rPr>
        <w:object w:dxaOrig="820" w:dyaOrig="460">
          <v:shape id="_x0000_i1113" type="#_x0000_t75" style="width:41.25pt;height:23.25pt" o:ole="">
            <v:imagedata r:id="rId183" o:title=""/>
          </v:shape>
          <o:OLEObject Type="Embed" ProgID="Equation.DSMT4" ShapeID="_x0000_i1113" DrawAspect="Content" ObjectID="_1685444961" r:id="rId184"/>
        </w:object>
      </w:r>
      <w:r w:rsidR="00523B4C" w:rsidRPr="00846DBF">
        <w:rPr>
          <w:rFonts w:hint="eastAsia"/>
        </w:rPr>
        <w:t>除的餘式被</w:t>
      </w:r>
      <w:r w:rsidR="00523B4C" w:rsidRPr="00523B4C">
        <w:rPr>
          <w:position w:val="-6"/>
        </w:rPr>
        <w:object w:dxaOrig="520" w:dyaOrig="279">
          <v:shape id="_x0000_i1114" type="#_x0000_t75" style="width:26.25pt;height:14.25pt" o:ole="">
            <v:imagedata r:id="rId185" o:title=""/>
          </v:shape>
          <o:OLEObject Type="Embed" ProgID="Equation.DSMT4" ShapeID="_x0000_i1114" DrawAspect="Content" ObjectID="_1685444962" r:id="rId186"/>
        </w:object>
      </w:r>
      <w:r w:rsidR="00523B4C" w:rsidRPr="00846DBF">
        <w:rPr>
          <w:rFonts w:hint="eastAsia"/>
        </w:rPr>
        <w:t>整除，且</w:t>
      </w:r>
      <w:r w:rsidR="00CA1124" w:rsidRPr="00CA1124">
        <w:rPr>
          <w:position w:val="-14"/>
        </w:rPr>
        <w:object w:dxaOrig="620" w:dyaOrig="400">
          <v:shape id="_x0000_i1115" type="#_x0000_t75" style="width:30.75pt;height:20.25pt" o:ole="">
            <v:imagedata r:id="rId187" o:title=""/>
          </v:shape>
          <o:OLEObject Type="Embed" ProgID="Equation.DSMT4" ShapeID="_x0000_i1115" DrawAspect="Content" ObjectID="_1685444963" r:id="rId188"/>
        </w:object>
      </w:r>
      <w:r w:rsidR="00523B4C" w:rsidRPr="00846DBF">
        <w:rPr>
          <w:rFonts w:hint="eastAsia"/>
        </w:rPr>
        <w:t>被</w:t>
      </w:r>
      <w:r w:rsidR="00CA1124" w:rsidRPr="00CA1124">
        <w:rPr>
          <w:position w:val="-14"/>
        </w:rPr>
        <w:object w:dxaOrig="800" w:dyaOrig="460">
          <v:shape id="_x0000_i1116" type="#_x0000_t75" style="width:39.75pt;height:23.25pt" o:ole="">
            <v:imagedata r:id="rId189" o:title=""/>
          </v:shape>
          <o:OLEObject Type="Embed" ProgID="Equation.DSMT4" ShapeID="_x0000_i1116" DrawAspect="Content" ObjectID="_1685444964" r:id="rId190"/>
        </w:object>
      </w:r>
      <w:r w:rsidR="00523B4C" w:rsidRPr="00846DBF">
        <w:rPr>
          <w:rFonts w:hint="eastAsia"/>
        </w:rPr>
        <w:t>除的餘式被</w:t>
      </w:r>
      <w:r w:rsidR="00523B4C" w:rsidRPr="00523B4C">
        <w:rPr>
          <w:position w:val="-6"/>
        </w:rPr>
        <w:object w:dxaOrig="520" w:dyaOrig="279">
          <v:shape id="_x0000_i1117" type="#_x0000_t75" style="width:26.25pt;height:14.25pt" o:ole="">
            <v:imagedata r:id="rId191" o:title=""/>
          </v:shape>
          <o:OLEObject Type="Embed" ProgID="Equation.DSMT4" ShapeID="_x0000_i1117" DrawAspect="Content" ObjectID="_1685444965" r:id="rId192"/>
        </w:object>
      </w:r>
      <w:r w:rsidR="00523B4C" w:rsidRPr="00846DBF">
        <w:rPr>
          <w:rFonts w:hint="eastAsia"/>
        </w:rPr>
        <w:t>整除，則</w:t>
      </w:r>
      <w:r w:rsidR="00523B4C" w:rsidRPr="00523B4C">
        <w:rPr>
          <w:position w:val="-6"/>
        </w:rPr>
        <w:object w:dxaOrig="400" w:dyaOrig="220">
          <v:shape id="_x0000_i1118" type="#_x0000_t75" style="width:20.25pt;height:11.25pt" o:ole="">
            <v:imagedata r:id="rId193" o:title=""/>
          </v:shape>
          <o:OLEObject Type="Embed" ProgID="Equation.DSMT4" ShapeID="_x0000_i1118" DrawAspect="Content" ObjectID="_1685444966" r:id="rId194"/>
        </w:object>
      </w:r>
      <w:r w:rsidR="00523B4C" w:rsidRPr="00846DBF">
        <w:rPr>
          <w:rFonts w:hint="eastAsia"/>
        </w:rPr>
        <w:t>？</w:t>
      </w:r>
      <w:r w:rsidR="00523B4C">
        <w:br/>
      </w:r>
      <w:r w:rsidR="00523B4C" w:rsidRPr="000D21A2">
        <w:t>(A)</w:t>
      </w:r>
      <w:r w:rsidR="00CA1124" w:rsidRPr="00CA1124">
        <w:rPr>
          <w:position w:val="-6"/>
        </w:rPr>
        <w:object w:dxaOrig="340" w:dyaOrig="279">
          <v:shape id="_x0000_i1119" type="#_x0000_t75" style="width:17.25pt;height:14.25pt" o:ole="">
            <v:imagedata r:id="rId195" o:title=""/>
          </v:shape>
          <o:OLEObject Type="Embed" ProgID="Equation.DSMT4" ShapeID="_x0000_i1119" DrawAspect="Content" ObjectID="_1685444967" r:id="rId196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 w:rsidRPr="00CA1124">
        <w:rPr>
          <w:position w:val="-4"/>
        </w:rPr>
        <w:object w:dxaOrig="320" w:dyaOrig="260">
          <v:shape id="_x0000_i1120" type="#_x0000_t75" style="width:15.75pt;height:12.75pt" o:ole="">
            <v:imagedata r:id="rId197" o:title=""/>
          </v:shape>
          <o:OLEObject Type="Embed" ProgID="Equation.DSMT4" ShapeID="_x0000_i1120" DrawAspect="Content" ObjectID="_1685444968" r:id="rId198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</w:t>
      </w:r>
      <w:r w:rsidR="00523B4C">
        <w:rPr>
          <w:rFonts w:hint="eastAsia"/>
          <w:lang w:eastAsia="zh-HK"/>
        </w:rPr>
        <w:t>。</w:t>
      </w:r>
    </w:p>
    <w:p w:rsidR="006E6C39" w:rsidRDefault="00D50D02" w:rsidP="000106F2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5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孫悟空師徒四人取經途中經過一廣闊平原，看到前方有一尊高大佛像，其頂部仰角為</w:t>
      </w:r>
      <w:r w:rsidR="00523B4C" w:rsidRPr="00523B4C">
        <w:rPr>
          <w:position w:val="-8"/>
        </w:rPr>
        <w:object w:dxaOrig="440" w:dyaOrig="300">
          <v:shape id="_x0000_i1121" type="#_x0000_t75" style="width:21.75pt;height:15pt" o:ole="">
            <v:imagedata r:id="rId199" o:title=""/>
          </v:shape>
          <o:OLEObject Type="Embed" ProgID="Equation.DSMT4" ShapeID="_x0000_i1121" DrawAspect="Content" ObjectID="_1685444969" r:id="rId200"/>
        </w:object>
      </w:r>
      <w:r w:rsidR="00523B4C" w:rsidRPr="00846DBF">
        <w:rPr>
          <w:rFonts w:hint="eastAsia"/>
        </w:rPr>
        <w:t>，四人往佛像前行</w:t>
      </w:r>
      <w:r w:rsidR="00523B4C" w:rsidRPr="00846DBF">
        <w:t>31</w:t>
      </w:r>
      <w:r w:rsidR="00523B4C" w:rsidRPr="00846DBF">
        <w:rPr>
          <w:rFonts w:hint="eastAsia"/>
        </w:rPr>
        <w:t>公尺後，佛像頂部仰角變為</w:t>
      </w:r>
      <w:r w:rsidR="00523B4C" w:rsidRPr="00523B4C">
        <w:rPr>
          <w:position w:val="-8"/>
        </w:rPr>
        <w:object w:dxaOrig="420" w:dyaOrig="300">
          <v:shape id="_x0000_i1122" type="#_x0000_t75" style="width:21pt;height:15pt" o:ole="">
            <v:imagedata r:id="rId201" o:title=""/>
          </v:shape>
          <o:OLEObject Type="Embed" ProgID="Equation.DSMT4" ShapeID="_x0000_i1122" DrawAspect="Content" ObjectID="_1685444970" r:id="rId202"/>
        </w:object>
      </w:r>
      <w:r w:rsidR="00523B4C" w:rsidRPr="00846DBF">
        <w:rPr>
          <w:rFonts w:hint="eastAsia"/>
        </w:rPr>
        <w:t>。求佛像高度約為多少公尺？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57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53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37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1</w:t>
      </w:r>
      <w:r w:rsidR="00523B4C">
        <w:rPr>
          <w:rFonts w:hint="eastAsia"/>
          <w:lang w:eastAsia="zh-HK"/>
        </w:rPr>
        <w:t>。</w:t>
      </w: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203"/>
          <w:headerReference w:type="default" r:id="rId204"/>
          <w:footerReference w:type="even" r:id="rId205"/>
          <w:footerReference w:type="default" r:id="rId206"/>
          <w:headerReference w:type="first" r:id="rId207"/>
          <w:footerReference w:type="first" r:id="rId208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18626D" w:rsidRDefault="0018626D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</w:p>
    <w:sectPr w:rsidR="0018626D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7D15" w:rsidRDefault="007A7D15" w:rsidP="008029BD">
      <w:pPr>
        <w:ind w:left="1196" w:hanging="1196"/>
      </w:pPr>
      <w:r>
        <w:separator/>
      </w:r>
    </w:p>
  </w:endnote>
  <w:endnote w:type="continuationSeparator" w:id="0">
    <w:p w:rsidR="007A7D15" w:rsidRDefault="007A7D15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687" w:rsidRDefault="007D747C" w:rsidP="00C15040">
    <w:pPr>
      <w:pStyle w:val="a3"/>
      <w:ind w:left="1012" w:hanging="1012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37892" type="#_x0000_t202" style="position:absolute;left:0;text-align:left;margin-left:36.25pt;margin-top:714.4pt;width:124.7pt;height:25.2pt;z-index:25165772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<v:textbox style="mso-next-textbox:#_x0000_s37892">
            <w:txbxContent>
              <w:p w:rsidR="00981687" w:rsidRDefault="00981687" w:rsidP="005045BB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</w:t>
                </w:r>
                <w:r>
                  <w:rPr>
                    <w:rFonts w:ascii="華康粗圓體" w:eastAsia="華康粗圓體" w:hint="eastAsia"/>
                    <w:position w:val="-1"/>
                  </w:rPr>
                  <w:t>10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</w:t>
                </w:r>
                <w:r>
                  <w:rPr>
                    <w:rFonts w:ascii="華康細圓體(P)" w:eastAsia="華康細圓體(P)" w:hint="eastAsia"/>
                    <w:sz w:val="22"/>
                    <w:szCs w:val="22"/>
                  </w:rPr>
                  <w:t>B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）</w:t>
                </w:r>
              </w:p>
            </w:txbxContent>
          </v:textbox>
          <w10:wrap anchory="margin"/>
        </v:shape>
      </w:pict>
    </w:r>
    <w:r w:rsidRPr="007D747C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37891" type="#_x0000_t32" style="position:absolute;left:0;text-align:left;margin-left:38.25pt;margin-top:-1.15pt;width:0;height:24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</w:pict>
    </w:r>
    <w:r w:rsidR="00981687"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="00981687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0106F2" w:rsidRPr="000106F2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9169713"/>
      <w:placeholder>
        <w:docPart w:val="5215AED3D974485CB317FB783E79EEBC"/>
      </w:placeholder>
      <w:temporary/>
      <w:showingPlcHdr/>
    </w:sdtPr>
    <w:sdtContent>
      <w:p w:rsidR="000106F2" w:rsidRDefault="000106F2" w:rsidP="000106F2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981687" w:rsidRDefault="00981687" w:rsidP="000106F2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687" w:rsidRDefault="00981687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7D15" w:rsidRDefault="007A7D15" w:rsidP="008029BD">
      <w:pPr>
        <w:ind w:left="1196" w:hanging="1196"/>
      </w:pPr>
      <w:r>
        <w:separator/>
      </w:r>
    </w:p>
  </w:footnote>
  <w:footnote w:type="continuationSeparator" w:id="0">
    <w:p w:rsidR="007A7D15" w:rsidRDefault="007A7D15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687" w:rsidRPr="00112E46" w:rsidRDefault="00981687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8752352"/>
      <w:placeholder>
        <w:docPart w:val="AC6FC5BE1D4F4A41A34F3E1479B1398C"/>
      </w:placeholder>
      <w:temporary/>
      <w:showingPlcHdr/>
    </w:sdtPr>
    <w:sdtContent>
      <w:p w:rsidR="000106F2" w:rsidRDefault="000106F2" w:rsidP="000106F2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981687" w:rsidRPr="00BA6173" w:rsidRDefault="00981687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687" w:rsidRDefault="00981687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38914"/>
    <o:shapelayout v:ext="edit">
      <o:idmap v:ext="edit" data="37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506D"/>
    <w:rsid w:val="0000672E"/>
    <w:rsid w:val="0000795A"/>
    <w:rsid w:val="00010483"/>
    <w:rsid w:val="000106F2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44F4"/>
    <w:rsid w:val="00076349"/>
    <w:rsid w:val="00077C74"/>
    <w:rsid w:val="0008064A"/>
    <w:rsid w:val="0008085E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57DA"/>
    <w:rsid w:val="000B7034"/>
    <w:rsid w:val="000C5465"/>
    <w:rsid w:val="000D21A2"/>
    <w:rsid w:val="000E265D"/>
    <w:rsid w:val="000E79C6"/>
    <w:rsid w:val="000F3771"/>
    <w:rsid w:val="000F58AF"/>
    <w:rsid w:val="00101860"/>
    <w:rsid w:val="00102499"/>
    <w:rsid w:val="0010361F"/>
    <w:rsid w:val="00110847"/>
    <w:rsid w:val="00112E46"/>
    <w:rsid w:val="00113B8D"/>
    <w:rsid w:val="00114B71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8626D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372BF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3F80"/>
    <w:rsid w:val="002A5C6B"/>
    <w:rsid w:val="002B0488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26D4"/>
    <w:rsid w:val="002F3F02"/>
    <w:rsid w:val="002F597A"/>
    <w:rsid w:val="002F6E7E"/>
    <w:rsid w:val="0030098C"/>
    <w:rsid w:val="003156A1"/>
    <w:rsid w:val="003228B8"/>
    <w:rsid w:val="00323C50"/>
    <w:rsid w:val="00331691"/>
    <w:rsid w:val="003353E4"/>
    <w:rsid w:val="00336231"/>
    <w:rsid w:val="00337F3D"/>
    <w:rsid w:val="003416C0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52D4"/>
    <w:rsid w:val="003907BD"/>
    <w:rsid w:val="00390FDB"/>
    <w:rsid w:val="003A5AB0"/>
    <w:rsid w:val="003A638E"/>
    <w:rsid w:val="003B37A5"/>
    <w:rsid w:val="003B537B"/>
    <w:rsid w:val="003B5A38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213C6"/>
    <w:rsid w:val="00421B88"/>
    <w:rsid w:val="0043617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45A"/>
    <w:rsid w:val="00480861"/>
    <w:rsid w:val="0048159A"/>
    <w:rsid w:val="00482E2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A7A"/>
    <w:rsid w:val="004D796C"/>
    <w:rsid w:val="004D7FB2"/>
    <w:rsid w:val="004E4C28"/>
    <w:rsid w:val="004F0440"/>
    <w:rsid w:val="004F235C"/>
    <w:rsid w:val="004F4638"/>
    <w:rsid w:val="004F6550"/>
    <w:rsid w:val="005045BB"/>
    <w:rsid w:val="005057F2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4C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77D4"/>
    <w:rsid w:val="0057055E"/>
    <w:rsid w:val="00572831"/>
    <w:rsid w:val="00576B3C"/>
    <w:rsid w:val="00582CA9"/>
    <w:rsid w:val="00583706"/>
    <w:rsid w:val="005837E4"/>
    <w:rsid w:val="00585BF2"/>
    <w:rsid w:val="00585D10"/>
    <w:rsid w:val="00586E0E"/>
    <w:rsid w:val="0058765D"/>
    <w:rsid w:val="005905B8"/>
    <w:rsid w:val="00591E4B"/>
    <w:rsid w:val="0059235D"/>
    <w:rsid w:val="0059569D"/>
    <w:rsid w:val="00597716"/>
    <w:rsid w:val="005A42D7"/>
    <w:rsid w:val="005A4464"/>
    <w:rsid w:val="005B3152"/>
    <w:rsid w:val="005B3DA7"/>
    <w:rsid w:val="005B7320"/>
    <w:rsid w:val="005C1DAB"/>
    <w:rsid w:val="005C55A7"/>
    <w:rsid w:val="005D17E0"/>
    <w:rsid w:val="005D66B2"/>
    <w:rsid w:val="005F46E3"/>
    <w:rsid w:val="005F74BB"/>
    <w:rsid w:val="00601F98"/>
    <w:rsid w:val="006056B3"/>
    <w:rsid w:val="00605A31"/>
    <w:rsid w:val="00605F77"/>
    <w:rsid w:val="006061CD"/>
    <w:rsid w:val="0061345B"/>
    <w:rsid w:val="006134E2"/>
    <w:rsid w:val="00621689"/>
    <w:rsid w:val="00636748"/>
    <w:rsid w:val="00647818"/>
    <w:rsid w:val="00650B4E"/>
    <w:rsid w:val="006530B4"/>
    <w:rsid w:val="00653532"/>
    <w:rsid w:val="00666E10"/>
    <w:rsid w:val="0067053E"/>
    <w:rsid w:val="00671329"/>
    <w:rsid w:val="00671B3A"/>
    <w:rsid w:val="00671E31"/>
    <w:rsid w:val="006733C6"/>
    <w:rsid w:val="006776E3"/>
    <w:rsid w:val="00682A61"/>
    <w:rsid w:val="00684BC3"/>
    <w:rsid w:val="00686FCD"/>
    <w:rsid w:val="00691074"/>
    <w:rsid w:val="00695127"/>
    <w:rsid w:val="006A27D5"/>
    <w:rsid w:val="006A45ED"/>
    <w:rsid w:val="006A5406"/>
    <w:rsid w:val="006B1E1B"/>
    <w:rsid w:val="006B2197"/>
    <w:rsid w:val="006B53A4"/>
    <w:rsid w:val="006B6FB2"/>
    <w:rsid w:val="006C3433"/>
    <w:rsid w:val="006D31EA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5B9E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5105"/>
    <w:rsid w:val="007657F3"/>
    <w:rsid w:val="007857E1"/>
    <w:rsid w:val="00785860"/>
    <w:rsid w:val="00794787"/>
    <w:rsid w:val="00795464"/>
    <w:rsid w:val="00796C83"/>
    <w:rsid w:val="007A7D15"/>
    <w:rsid w:val="007B5DD1"/>
    <w:rsid w:val="007C27F3"/>
    <w:rsid w:val="007D2A81"/>
    <w:rsid w:val="007D4C15"/>
    <w:rsid w:val="007D66DE"/>
    <w:rsid w:val="007D6CAA"/>
    <w:rsid w:val="007D747C"/>
    <w:rsid w:val="007E0C9B"/>
    <w:rsid w:val="007E1B86"/>
    <w:rsid w:val="007E3101"/>
    <w:rsid w:val="007E5153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41DD"/>
    <w:rsid w:val="00832826"/>
    <w:rsid w:val="00833432"/>
    <w:rsid w:val="0083588D"/>
    <w:rsid w:val="0084298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7900"/>
    <w:rsid w:val="008854E7"/>
    <w:rsid w:val="0088575B"/>
    <w:rsid w:val="0089064E"/>
    <w:rsid w:val="00891E64"/>
    <w:rsid w:val="008B5601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63FF"/>
    <w:rsid w:val="00901311"/>
    <w:rsid w:val="00904E42"/>
    <w:rsid w:val="0090542C"/>
    <w:rsid w:val="00905501"/>
    <w:rsid w:val="00907637"/>
    <w:rsid w:val="0091278D"/>
    <w:rsid w:val="00916E64"/>
    <w:rsid w:val="00917830"/>
    <w:rsid w:val="00921C23"/>
    <w:rsid w:val="00923A25"/>
    <w:rsid w:val="00923C62"/>
    <w:rsid w:val="00925734"/>
    <w:rsid w:val="00926BCC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1734"/>
    <w:rsid w:val="00962B9E"/>
    <w:rsid w:val="009640EB"/>
    <w:rsid w:val="009728DE"/>
    <w:rsid w:val="00975170"/>
    <w:rsid w:val="009754C0"/>
    <w:rsid w:val="00981687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A0E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C6D60"/>
    <w:rsid w:val="00AD1BBA"/>
    <w:rsid w:val="00AD27E6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5054"/>
    <w:rsid w:val="00B102C6"/>
    <w:rsid w:val="00B12DC5"/>
    <w:rsid w:val="00B13BA2"/>
    <w:rsid w:val="00B26451"/>
    <w:rsid w:val="00B266C7"/>
    <w:rsid w:val="00B2709C"/>
    <w:rsid w:val="00B30B21"/>
    <w:rsid w:val="00B30F4B"/>
    <w:rsid w:val="00B314DE"/>
    <w:rsid w:val="00B40D02"/>
    <w:rsid w:val="00B42C91"/>
    <w:rsid w:val="00B43268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557A"/>
    <w:rsid w:val="00BA6173"/>
    <w:rsid w:val="00BB0106"/>
    <w:rsid w:val="00BB3566"/>
    <w:rsid w:val="00BB4A6D"/>
    <w:rsid w:val="00BB5F95"/>
    <w:rsid w:val="00BC0A09"/>
    <w:rsid w:val="00BC0B2B"/>
    <w:rsid w:val="00BC2050"/>
    <w:rsid w:val="00BC2EA2"/>
    <w:rsid w:val="00BC4D79"/>
    <w:rsid w:val="00BC601B"/>
    <w:rsid w:val="00BC7213"/>
    <w:rsid w:val="00BD0B83"/>
    <w:rsid w:val="00BD10A6"/>
    <w:rsid w:val="00BD1550"/>
    <w:rsid w:val="00BD317D"/>
    <w:rsid w:val="00BD794B"/>
    <w:rsid w:val="00BE0749"/>
    <w:rsid w:val="00BE0BFD"/>
    <w:rsid w:val="00BE3214"/>
    <w:rsid w:val="00BF1CEA"/>
    <w:rsid w:val="00BF3181"/>
    <w:rsid w:val="00BF4C45"/>
    <w:rsid w:val="00C0096C"/>
    <w:rsid w:val="00C04914"/>
    <w:rsid w:val="00C15040"/>
    <w:rsid w:val="00C15F31"/>
    <w:rsid w:val="00C21648"/>
    <w:rsid w:val="00C24448"/>
    <w:rsid w:val="00C25A2E"/>
    <w:rsid w:val="00C40EE8"/>
    <w:rsid w:val="00C41C07"/>
    <w:rsid w:val="00C43410"/>
    <w:rsid w:val="00C52AC8"/>
    <w:rsid w:val="00C53C6D"/>
    <w:rsid w:val="00C5513E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4572"/>
    <w:rsid w:val="00C86B5E"/>
    <w:rsid w:val="00C879F1"/>
    <w:rsid w:val="00C9053E"/>
    <w:rsid w:val="00C91613"/>
    <w:rsid w:val="00C94793"/>
    <w:rsid w:val="00C9679D"/>
    <w:rsid w:val="00C974A0"/>
    <w:rsid w:val="00CA1124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AF0"/>
    <w:rsid w:val="00CD1BD6"/>
    <w:rsid w:val="00CD2545"/>
    <w:rsid w:val="00CD25DA"/>
    <w:rsid w:val="00CD2C5E"/>
    <w:rsid w:val="00CD7576"/>
    <w:rsid w:val="00CD7AEC"/>
    <w:rsid w:val="00CE141D"/>
    <w:rsid w:val="00CE27F0"/>
    <w:rsid w:val="00CE506E"/>
    <w:rsid w:val="00CE6B40"/>
    <w:rsid w:val="00CF41E2"/>
    <w:rsid w:val="00CF5676"/>
    <w:rsid w:val="00CF7FA9"/>
    <w:rsid w:val="00D00D19"/>
    <w:rsid w:val="00D047FA"/>
    <w:rsid w:val="00D106E0"/>
    <w:rsid w:val="00D14051"/>
    <w:rsid w:val="00D1473A"/>
    <w:rsid w:val="00D16F51"/>
    <w:rsid w:val="00D235FD"/>
    <w:rsid w:val="00D25258"/>
    <w:rsid w:val="00D25E46"/>
    <w:rsid w:val="00D266B7"/>
    <w:rsid w:val="00D317AA"/>
    <w:rsid w:val="00D3257E"/>
    <w:rsid w:val="00D352C9"/>
    <w:rsid w:val="00D4490F"/>
    <w:rsid w:val="00D44DCD"/>
    <w:rsid w:val="00D460A1"/>
    <w:rsid w:val="00D50D02"/>
    <w:rsid w:val="00D579B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B71"/>
    <w:rsid w:val="00D90F1D"/>
    <w:rsid w:val="00D9329D"/>
    <w:rsid w:val="00D9514E"/>
    <w:rsid w:val="00DA0D00"/>
    <w:rsid w:val="00DA62EC"/>
    <w:rsid w:val="00DB0067"/>
    <w:rsid w:val="00DB1AC5"/>
    <w:rsid w:val="00DC117B"/>
    <w:rsid w:val="00DC68EF"/>
    <w:rsid w:val="00DD35B3"/>
    <w:rsid w:val="00DE4DA4"/>
    <w:rsid w:val="00DF6F31"/>
    <w:rsid w:val="00E00EF1"/>
    <w:rsid w:val="00E024A3"/>
    <w:rsid w:val="00E04DF8"/>
    <w:rsid w:val="00E06EF9"/>
    <w:rsid w:val="00E21423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EF784F"/>
    <w:rsid w:val="00F04B26"/>
    <w:rsid w:val="00F11258"/>
    <w:rsid w:val="00F13824"/>
    <w:rsid w:val="00F142DA"/>
    <w:rsid w:val="00F23639"/>
    <w:rsid w:val="00F27FB1"/>
    <w:rsid w:val="00F30554"/>
    <w:rsid w:val="00F33F7F"/>
    <w:rsid w:val="00F41136"/>
    <w:rsid w:val="00F422F1"/>
    <w:rsid w:val="00F437CF"/>
    <w:rsid w:val="00F44B88"/>
    <w:rsid w:val="00F5231B"/>
    <w:rsid w:val="00F53316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2316"/>
    <w:rsid w:val="00FA2595"/>
    <w:rsid w:val="00FA2C5F"/>
    <w:rsid w:val="00FA6839"/>
    <w:rsid w:val="00FB254E"/>
    <w:rsid w:val="00FB4765"/>
    <w:rsid w:val="00FB71A2"/>
    <w:rsid w:val="00FC4001"/>
    <w:rsid w:val="00FC5E97"/>
    <w:rsid w:val="00FC6C7B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  <w:rsid w:val="007D747C"/>
  </w:style>
  <w:style w:type="paragraph" w:styleId="a6">
    <w:name w:val="header"/>
    <w:basedOn w:val="a"/>
    <w:link w:val="a7"/>
    <w:uiPriority w:val="99"/>
    <w:rsid w:val="007D747C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a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b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c">
    <w:name w:val="Table Grid"/>
    <w:basedOn w:val="a1"/>
    <w:uiPriority w:val="39"/>
    <w:rsid w:val="00AB78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Salutation"/>
    <w:basedOn w:val="a"/>
    <w:next w:val="a"/>
    <w:link w:val="ae"/>
    <w:rsid w:val="002A3F80"/>
  </w:style>
  <w:style w:type="character" w:customStyle="1" w:styleId="ae">
    <w:name w:val="問候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Closing"/>
    <w:basedOn w:val="a"/>
    <w:link w:val="af0"/>
    <w:rsid w:val="002A3F80"/>
    <w:pPr>
      <w:ind w:leftChars="1800" w:left="100"/>
    </w:pPr>
  </w:style>
  <w:style w:type="character" w:customStyle="1" w:styleId="af0">
    <w:name w:val="結語 字元"/>
    <w:link w:val="af"/>
    <w:rsid w:val="002A3F80"/>
    <w:rPr>
      <w:rFonts w:eastAsia="細明體"/>
      <w:kern w:val="2"/>
      <w:sz w:val="26"/>
      <w:szCs w:val="24"/>
    </w:rPr>
  </w:style>
  <w:style w:type="paragraph" w:styleId="af1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  <w:style w:type="character" w:customStyle="1" w:styleId="a7">
    <w:name w:val="頁首 字元"/>
    <w:basedOn w:val="a0"/>
    <w:link w:val="a6"/>
    <w:uiPriority w:val="99"/>
    <w:rsid w:val="000106F2"/>
    <w:rPr>
      <w:rFonts w:eastAsia="細明體"/>
      <w:kern w:val="2"/>
    </w:rPr>
  </w:style>
  <w:style w:type="character" w:customStyle="1" w:styleId="a4">
    <w:name w:val="頁尾 字元"/>
    <w:basedOn w:val="a0"/>
    <w:link w:val="a3"/>
    <w:uiPriority w:val="99"/>
    <w:rsid w:val="000106F2"/>
    <w:rPr>
      <w:rFonts w:eastAsia="細明體"/>
      <w:kern w:val="2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footer" Target="footer1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5.wmf"/><Relationship Id="rId206" Type="http://schemas.openxmlformats.org/officeDocument/2006/relationships/footer" Target="footer2.xml"/><Relationship Id="rId201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header" Target="header1.xml"/><Relationship Id="rId208" Type="http://schemas.openxmlformats.org/officeDocument/2006/relationships/footer" Target="footer3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header" Target="header2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glossaryDocument" Target="glossary/document.xml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AC6FC5BE1D4F4A41A34F3E1479B1398C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DE94F034-E4FE-4B15-95A5-9E20ACF90062}"/>
      </w:docPartPr>
      <w:docPartBody>
        <w:p w:rsidR="00000000" w:rsidRDefault="00E27529" w:rsidP="00E27529">
          <w:pPr>
            <w:pStyle w:val="AC6FC5BE1D4F4A41A34F3E1479B1398C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5215AED3D974485CB317FB783E79EEBC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5332985A-DABE-4113-B354-747581FAC6FD}"/>
      </w:docPartPr>
      <w:docPartBody>
        <w:p w:rsidR="00000000" w:rsidRDefault="00E27529" w:rsidP="00E27529">
          <w:pPr>
            <w:pStyle w:val="5215AED3D974485CB317FB783E79EEBC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27529"/>
    <w:rsid w:val="007966BF"/>
    <w:rsid w:val="00E275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C6FC5BE1D4F4A41A34F3E1479B1398C">
    <w:name w:val="AC6FC5BE1D4F4A41A34F3E1479B1398C"/>
    <w:rsid w:val="00E27529"/>
    <w:pPr>
      <w:widowControl w:val="0"/>
    </w:pPr>
  </w:style>
  <w:style w:type="paragraph" w:customStyle="1" w:styleId="5215AED3D974485CB317FB783E79EEBC">
    <w:name w:val="5215AED3D974485CB317FB783E79EEBC"/>
    <w:rsid w:val="00E27529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CABA98-6E6F-41E5-90A8-FD679C7880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79</Words>
  <Characters>3872</Characters>
  <Application>Microsoft Office Word</Application>
  <DocSecurity>0</DocSecurity>
  <Lines>32</Lines>
  <Paragraphs>9</Paragraphs>
  <ScaleCrop>false</ScaleCrop>
  <Company>lt</Company>
  <LinksUpToDate>false</LinksUpToDate>
  <CharactersWithSpaces>4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2</cp:revision>
  <cp:lastPrinted>2020-05-05T09:18:00Z</cp:lastPrinted>
  <dcterms:created xsi:type="dcterms:W3CDTF">2021-06-17T06:11:00Z</dcterms:created>
  <dcterms:modified xsi:type="dcterms:W3CDTF">2021-06-17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